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18"/>
  </p:notesMasterIdLst>
  <p:handoutMasterIdLst>
    <p:handoutMasterId r:id="rId19"/>
  </p:handoutMasterIdLst>
  <p:sldIdLst>
    <p:sldId id="1020" r:id="rId2"/>
    <p:sldId id="1038" r:id="rId3"/>
    <p:sldId id="1021" r:id="rId4"/>
    <p:sldId id="1022" r:id="rId5"/>
    <p:sldId id="1039" r:id="rId6"/>
    <p:sldId id="1071" r:id="rId7"/>
    <p:sldId id="1075" r:id="rId8"/>
    <p:sldId id="1059" r:id="rId9"/>
    <p:sldId id="1074" r:id="rId10"/>
    <p:sldId id="1076" r:id="rId11"/>
    <p:sldId id="1070" r:id="rId12"/>
    <p:sldId id="1031" r:id="rId13"/>
    <p:sldId id="1033" r:id="rId14"/>
    <p:sldId id="1034" r:id="rId15"/>
    <p:sldId id="1077" r:id="rId16"/>
    <p:sldId id="1035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9pPr>
  </p:defaultTextStyle>
  <p:extLst>
    <p:ext uri="{521415D9-36F7-43E2-AB2F-B90AF26B5E84}">
      <p14:sectionLst xmlns:p14="http://schemas.microsoft.com/office/powerpoint/2010/main">
        <p14:section name="intro" id="{B5264890-B1D8-9847-ACDE-DFC0C3D28F30}">
          <p14:sldIdLst>
            <p14:sldId id="1020"/>
            <p14:sldId id="1038"/>
            <p14:sldId id="1021"/>
            <p14:sldId id="1022"/>
            <p14:sldId id="1039"/>
            <p14:sldId id="1071"/>
            <p14:sldId id="1075"/>
            <p14:sldId id="1059"/>
            <p14:sldId id="1074"/>
            <p14:sldId id="1076"/>
            <p14:sldId id="1070"/>
            <p14:sldId id="1031"/>
            <p14:sldId id="1033"/>
            <p14:sldId id="1034"/>
            <p14:sldId id="1077"/>
            <p14:sldId id="103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A859"/>
    <a:srgbClr val="266436"/>
    <a:srgbClr val="EFF7FE"/>
    <a:srgbClr val="5F1007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85"/>
    <p:restoredTop sz="86379"/>
  </p:normalViewPr>
  <p:slideViewPr>
    <p:cSldViewPr>
      <p:cViewPr varScale="1">
        <p:scale>
          <a:sx n="73" d="100"/>
          <a:sy n="73" d="100"/>
        </p:scale>
        <p:origin x="121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ouxia512\AppData\Local\Temp\Rar$DIa0.979\TIMBIR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youxia512\AppData\Local\Temp\Rar$DIa0.979\TIMBIR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youxia512\AppData\Local\Temp\Rar$DIa0.979\TIMBI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[TIMBIR.xlsx]Sheet1!$A$45</c:f>
              <c:strCache>
                <c:ptCount val="1"/>
                <c:pt idx="0">
                  <c:v>Baselin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[TIMBIR.xlsx]Sheet1!$B$44:$D$44</c:f>
              <c:strCache>
                <c:ptCount val="3"/>
                <c:pt idx="0">
                  <c:v>L1 Cache</c:v>
                </c:pt>
                <c:pt idx="1">
                  <c:v>L2 Cache</c:v>
                </c:pt>
                <c:pt idx="2">
                  <c:v>L3 Cache</c:v>
                </c:pt>
              </c:strCache>
            </c:strRef>
          </c:cat>
          <c:val>
            <c:numRef>
              <c:f>[TIMBIR.xlsx]Sheet1!$B$45:$D$45</c:f>
              <c:numCache>
                <c:formatCode>0%</c:formatCode>
                <c:ptCount val="3"/>
                <c:pt idx="0">
                  <c:v>0.01</c:v>
                </c:pt>
                <c:pt idx="1">
                  <c:v>0.9</c:v>
                </c:pt>
                <c:pt idx="2" formatCode="0.00%">
                  <c:v>5.6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BE0-45D9-8681-1ACCD58AD849}"/>
            </c:ext>
          </c:extLst>
        </c:ser>
        <c:ser>
          <c:idx val="1"/>
          <c:order val="1"/>
          <c:tx>
            <c:strRef>
              <c:f>[TIMBIR.xlsx]Sheet1!$A$46</c:f>
              <c:strCache>
                <c:ptCount val="1"/>
                <c:pt idx="0">
                  <c:v>VL-Buffer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[TIMBIR.xlsx]Sheet1!$B$44:$D$44</c:f>
              <c:strCache>
                <c:ptCount val="3"/>
                <c:pt idx="0">
                  <c:v>L1 Cache</c:v>
                </c:pt>
                <c:pt idx="1">
                  <c:v>L2 Cache</c:v>
                </c:pt>
                <c:pt idx="2">
                  <c:v>L3 Cache</c:v>
                </c:pt>
              </c:strCache>
            </c:strRef>
          </c:cat>
          <c:val>
            <c:numRef>
              <c:f>[TIMBIR.xlsx]Sheet1!$B$46:$D$46</c:f>
              <c:numCache>
                <c:formatCode>0%</c:formatCode>
                <c:ptCount val="3"/>
                <c:pt idx="0">
                  <c:v>0</c:v>
                </c:pt>
                <c:pt idx="1">
                  <c:v>0.75</c:v>
                </c:pt>
                <c:pt idx="2">
                  <c:v>7.000000000000000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BE0-45D9-8681-1ACCD58AD84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2144760848"/>
        <c:axId val="-2144757440"/>
      </c:barChart>
      <c:catAx>
        <c:axId val="-21447608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4757440"/>
        <c:crosses val="autoZero"/>
        <c:auto val="1"/>
        <c:lblAlgn val="ctr"/>
        <c:lblOffset val="100"/>
        <c:noMultiLvlLbl val="0"/>
      </c:catAx>
      <c:valAx>
        <c:axId val="-21447574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che Miss Rate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4760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55197470394941"/>
          <c:y val="0.89156133194194098"/>
          <c:w val="0.72740033480066901"/>
          <c:h val="8.916155962432399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[TIMBIR.xlsx]Sheet1!$B$1</c:f>
              <c:strCache>
                <c:ptCount val="1"/>
                <c:pt idx="0">
                  <c:v>Baseline</c:v>
                </c:pt>
              </c:strCache>
            </c:strRef>
          </c:tx>
          <c:cat>
            <c:numRef>
              <c:f>[TIMBIR.xlsx]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16</c:v>
                </c:pt>
                <c:pt idx="2">
                  <c:v>32</c:v>
                </c:pt>
                <c:pt idx="3">
                  <c:v>48</c:v>
                </c:pt>
                <c:pt idx="4">
                  <c:v>64</c:v>
                </c:pt>
                <c:pt idx="5">
                  <c:v>96</c:v>
                </c:pt>
              </c:numCache>
            </c:numRef>
          </c:cat>
          <c:val>
            <c:numRef>
              <c:f>[TIMBIR.xlsx]Sheet1!$B$2:$B$8</c:f>
              <c:numCache>
                <c:formatCode>General</c:formatCode>
                <c:ptCount val="7"/>
                <c:pt idx="0">
                  <c:v>0</c:v>
                </c:pt>
                <c:pt idx="1">
                  <c:v>11.04</c:v>
                </c:pt>
                <c:pt idx="2">
                  <c:v>20</c:v>
                </c:pt>
                <c:pt idx="3">
                  <c:v>30</c:v>
                </c:pt>
                <c:pt idx="4">
                  <c:v>38.01</c:v>
                </c:pt>
                <c:pt idx="5">
                  <c:v>45.6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0BB-42D6-971F-54FF5CDB8618}"/>
            </c:ext>
          </c:extLst>
        </c:ser>
        <c:ser>
          <c:idx val="1"/>
          <c:order val="1"/>
          <c:tx>
            <c:strRef>
              <c:f>[TIMBIR.xlsx]Sheet1!$C$1</c:f>
              <c:strCache>
                <c:ptCount val="1"/>
                <c:pt idx="0">
                  <c:v>VL-Buffer</c:v>
                </c:pt>
              </c:strCache>
            </c:strRef>
          </c:tx>
          <c:cat>
            <c:numRef>
              <c:f>[TIMBIR.xlsx]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16</c:v>
                </c:pt>
                <c:pt idx="2">
                  <c:v>32</c:v>
                </c:pt>
                <c:pt idx="3">
                  <c:v>48</c:v>
                </c:pt>
                <c:pt idx="4">
                  <c:v>64</c:v>
                </c:pt>
                <c:pt idx="5">
                  <c:v>96</c:v>
                </c:pt>
              </c:numCache>
            </c:numRef>
          </c:cat>
          <c:val>
            <c:numRef>
              <c:f>[TIMBIR.xlsx]Sheet1!$C$2:$C$7</c:f>
              <c:numCache>
                <c:formatCode>General</c:formatCode>
                <c:ptCount val="6"/>
                <c:pt idx="0">
                  <c:v>0</c:v>
                </c:pt>
                <c:pt idx="1">
                  <c:v>12.44</c:v>
                </c:pt>
                <c:pt idx="2">
                  <c:v>34.82</c:v>
                </c:pt>
                <c:pt idx="3">
                  <c:v>46.08</c:v>
                </c:pt>
                <c:pt idx="4">
                  <c:v>50.13</c:v>
                </c:pt>
                <c:pt idx="5">
                  <c:v>60.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0BB-42D6-971F-54FF5CDB86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144805760"/>
        <c:axId val="2129148592"/>
      </c:lineChart>
      <c:catAx>
        <c:axId val="-214480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# of</a:t>
                </a:r>
                <a:r>
                  <a:rPr lang="en-US" sz="28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res</a:t>
                </a: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3000056566205086"/>
              <c:y val="0.8282423146530734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2129148592"/>
        <c:crosses val="autoZero"/>
        <c:auto val="1"/>
        <c:lblAlgn val="ctr"/>
        <c:lblOffset val="100"/>
        <c:noMultiLvlLbl val="0"/>
      </c:catAx>
      <c:valAx>
        <c:axId val="212914859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4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edup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-2144805760"/>
        <c:crosses val="autoZero"/>
        <c:crossBetween val="between"/>
        <c:majorUnit val="20"/>
      </c:valAx>
    </c:plotArea>
    <c:legend>
      <c:legendPos val="b"/>
      <c:legendEntry>
        <c:idx val="1"/>
        <c:txPr>
          <a:bodyPr/>
          <a:lstStyle/>
          <a:p>
            <a: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</c:legendEntry>
      <c:layout/>
      <c:overlay val="0"/>
      <c:txPr>
        <a:bodyPr/>
        <a:lstStyle/>
        <a:p>
          <a:pPr>
            <a:defRPr sz="28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[TIMBIR.xlsx]Sheet1!$H$1</c:f>
              <c:strCache>
                <c:ptCount val="1"/>
                <c:pt idx="0">
                  <c:v>Baseline</c:v>
                </c:pt>
              </c:strCache>
            </c:strRef>
          </c:tx>
          <c:cat>
            <c:numRef>
              <c:f>[TIMBIR.xlsx]Sheet1!$G$2:$G$8</c:f>
              <c:numCache>
                <c:formatCode>General</c:formatCode>
                <c:ptCount val="7"/>
                <c:pt idx="0">
                  <c:v>1</c:v>
                </c:pt>
                <c:pt idx="1">
                  <c:v>16</c:v>
                </c:pt>
                <c:pt idx="2">
                  <c:v>32</c:v>
                </c:pt>
                <c:pt idx="3">
                  <c:v>48</c:v>
                </c:pt>
                <c:pt idx="4">
                  <c:v>64</c:v>
                </c:pt>
                <c:pt idx="5">
                  <c:v>96</c:v>
                </c:pt>
              </c:numCache>
            </c:numRef>
          </c:cat>
          <c:val>
            <c:numRef>
              <c:f>[TIMBIR.xlsx]Sheet1!$H$2:$H$8</c:f>
              <c:numCache>
                <c:formatCode>0%</c:formatCode>
                <c:ptCount val="7"/>
                <c:pt idx="0">
                  <c:v>1</c:v>
                </c:pt>
                <c:pt idx="1">
                  <c:v>0.69</c:v>
                </c:pt>
                <c:pt idx="2">
                  <c:v>0.625</c:v>
                </c:pt>
                <c:pt idx="3">
                  <c:v>0.625</c:v>
                </c:pt>
                <c:pt idx="4">
                  <c:v>0.59390624999999997</c:v>
                </c:pt>
                <c:pt idx="5">
                  <c:v>0.4752083333333332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864-4EE6-BEA1-D9DCD6AFA693}"/>
            </c:ext>
          </c:extLst>
        </c:ser>
        <c:ser>
          <c:idx val="1"/>
          <c:order val="1"/>
          <c:tx>
            <c:strRef>
              <c:f>[TIMBIR.xlsx]Sheet1!$I$1</c:f>
              <c:strCache>
                <c:ptCount val="1"/>
                <c:pt idx="0">
                  <c:v>VL-Buffer</c:v>
                </c:pt>
              </c:strCache>
            </c:strRef>
          </c:tx>
          <c:cat>
            <c:numRef>
              <c:f>[TIMBIR.xlsx]Sheet1!$G$2:$G$8</c:f>
              <c:numCache>
                <c:formatCode>General</c:formatCode>
                <c:ptCount val="7"/>
                <c:pt idx="0">
                  <c:v>1</c:v>
                </c:pt>
                <c:pt idx="1">
                  <c:v>16</c:v>
                </c:pt>
                <c:pt idx="2">
                  <c:v>32</c:v>
                </c:pt>
                <c:pt idx="3">
                  <c:v>48</c:v>
                </c:pt>
                <c:pt idx="4">
                  <c:v>64</c:v>
                </c:pt>
                <c:pt idx="5">
                  <c:v>96</c:v>
                </c:pt>
              </c:numCache>
            </c:numRef>
          </c:cat>
          <c:val>
            <c:numRef>
              <c:f>[TIMBIR.xlsx]Sheet1!$I$2:$I$8</c:f>
              <c:numCache>
                <c:formatCode>0%</c:formatCode>
                <c:ptCount val="7"/>
                <c:pt idx="0">
                  <c:v>1</c:v>
                </c:pt>
                <c:pt idx="1">
                  <c:v>0.77749999999999997</c:v>
                </c:pt>
                <c:pt idx="2">
                  <c:v>1.088125</c:v>
                </c:pt>
                <c:pt idx="3">
                  <c:v>0.96</c:v>
                </c:pt>
                <c:pt idx="4">
                  <c:v>0.78328125000000004</c:v>
                </c:pt>
                <c:pt idx="5">
                  <c:v>0.625208333333333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864-4EE6-BEA1-D9DCD6AFA6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9230512"/>
        <c:axId val="2129235808"/>
      </c:lineChart>
      <c:catAx>
        <c:axId val="21292305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#</a:t>
                </a:r>
                <a:r>
                  <a:rPr lang="en-US" sz="2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Cores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4185247156605417"/>
              <c:y val="0.8481161417322834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2129235808"/>
        <c:crosses val="autoZero"/>
        <c:auto val="1"/>
        <c:lblAlgn val="ctr"/>
        <c:lblOffset val="100"/>
        <c:noMultiLvlLbl val="0"/>
      </c:catAx>
      <c:valAx>
        <c:axId val="2129235808"/>
        <c:scaling>
          <c:orientation val="minMax"/>
          <c:max val="1.2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ong</a:t>
                </a:r>
                <a:r>
                  <a:rPr lang="en-US" sz="24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caling Efficiency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0%" sourceLinked="1"/>
        <c:majorTickMark val="out"/>
        <c:minorTickMark val="none"/>
        <c:tickLblPos val="nextTo"/>
        <c:txPr>
          <a:bodyPr/>
          <a:lstStyle/>
          <a:p>
            <a:pPr>
              <a:defRPr sz="2800"/>
            </a:pPr>
            <a:endParaRPr lang="en-US"/>
          </a:p>
        </c:txPr>
        <c:crossAx val="2129230512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2400"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525827-48EB-F64C-BAAB-FAC5B8FEE299}" type="datetimeFigureOut">
              <a:rPr lang="en-US" smtClean="0"/>
              <a:t>3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17206E-FAB0-D84A-860C-A4B4EC981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57255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A181826-9109-7443-AAE9-BA5426934A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7923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0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0" charset="0"/>
        <a:ea typeface="ＭＳ Ｐゴシック" pitchFamily="-110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0" charset="0"/>
        <a:ea typeface="ＭＳ Ｐゴシック" pitchFamily="-110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0" charset="0"/>
        <a:ea typeface="ＭＳ Ｐゴシック" pitchFamily="-110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0" charset="0"/>
        <a:ea typeface="ＭＳ Ｐゴシック" pitchFamily="-110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181826-9109-7443-AAE9-BA5426934A3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332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C4624-93F6-4E4E-8ECA-7DCBB025DEC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993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D8A491-2A17-48C1-851E-D5DF7D2CDB38}" type="slidenum">
              <a:rPr lang="en-US" smtClean="0"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07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983">
              <a:defRPr sz="26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02756" indent="-270291" defTabSz="912983">
              <a:defRPr sz="26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81164" indent="-216233" defTabSz="912983">
              <a:defRPr sz="26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13629" indent="-216233" defTabSz="912983">
              <a:defRPr sz="26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946095" indent="-216233" defTabSz="912983">
              <a:defRPr sz="26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78560" indent="-216233" defTabSz="91298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811026" indent="-216233" defTabSz="91298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243491" indent="-216233" defTabSz="91298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75957" indent="-216233" defTabSz="91298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9BB0612-1C2E-2649-AEBC-46BD0FC1B516}" type="slidenum">
              <a:rPr lang="en-US" sz="1200" b="0" baseline="0">
                <a:latin typeface="Times New Roman" charset="0"/>
              </a:rPr>
              <a:pPr/>
              <a:t>4</a:t>
            </a:fld>
            <a:endParaRPr lang="en-US" sz="1200" b="0" baseline="0">
              <a:latin typeface="Times New Roman" charset="0"/>
            </a:endParaRPr>
          </a:p>
        </p:txBody>
      </p:sp>
      <p:sp>
        <p:nvSpPr>
          <p:cNvPr id="788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宋体" charset="0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035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C4624-93F6-4E4E-8ECA-7DCBB025DEC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538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11037A-AB6C-1A4C-8A49-0C9C5063DDA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140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FD8A0A-38DA-304D-86B5-7DBD521D272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174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77208-FF86-4831-BFB6-267FBF26F4E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770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ctrTitle" sz="quarter"/>
          </p:nvPr>
        </p:nvSpPr>
        <p:spPr>
          <a:xfrm>
            <a:off x="228600" y="304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28600" y="3886200"/>
            <a:ext cx="4724400" cy="1752600"/>
          </a:xfrm>
        </p:spPr>
        <p:txBody>
          <a:bodyPr/>
          <a:lstStyle>
            <a:lvl1pPr>
              <a:lnSpc>
                <a:spcPct val="100000"/>
              </a:lnSpc>
              <a:spcBef>
                <a:spcPct val="0"/>
              </a:spcBef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228600"/>
            <a:ext cx="207645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19100" y="228600"/>
            <a:ext cx="607695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28600"/>
            <a:ext cx="83058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600200"/>
            <a:ext cx="40767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767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19100" y="3962400"/>
            <a:ext cx="83058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28600"/>
            <a:ext cx="83058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19100" y="1600200"/>
            <a:ext cx="40767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767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767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19100" y="228600"/>
            <a:ext cx="83058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9100" y="1600200"/>
            <a:ext cx="40767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767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19100" y="3962400"/>
            <a:ext cx="40767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62400"/>
            <a:ext cx="40767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28600"/>
            <a:ext cx="83058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19100" y="1600200"/>
            <a:ext cx="8305800" cy="45720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28600"/>
            <a:ext cx="83058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19100" y="1600200"/>
            <a:ext cx="40767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767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9100" y="1600200"/>
            <a:ext cx="40767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767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9100" y="1600200"/>
            <a:ext cx="83058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hf hdr="0" dt="0"/>
  <p:txStyles>
    <p:titleStyle>
      <a:lvl1pPr algn="l" rtl="0" fontAlgn="base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rgbClr val="266436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fontAlgn="base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rgbClr val="266436"/>
          </a:solidFill>
          <a:effectLst>
            <a:outerShdw blurRad="38100" dist="38100" dir="2700000" algn="tl">
              <a:srgbClr val="DDDDDD"/>
            </a:outerShdw>
          </a:effectLst>
          <a:latin typeface="Arial" pitchFamily="-110" charset="0"/>
        </a:defRPr>
      </a:lvl2pPr>
      <a:lvl3pPr algn="l" rtl="0" fontAlgn="base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rgbClr val="266436"/>
          </a:solidFill>
          <a:effectLst>
            <a:outerShdw blurRad="38100" dist="38100" dir="2700000" algn="tl">
              <a:srgbClr val="DDDDDD"/>
            </a:outerShdw>
          </a:effectLst>
          <a:latin typeface="Arial" pitchFamily="-110" charset="0"/>
        </a:defRPr>
      </a:lvl3pPr>
      <a:lvl4pPr algn="l" rtl="0" fontAlgn="base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rgbClr val="266436"/>
          </a:solidFill>
          <a:effectLst>
            <a:outerShdw blurRad="38100" dist="38100" dir="2700000" algn="tl">
              <a:srgbClr val="DDDDDD"/>
            </a:outerShdw>
          </a:effectLst>
          <a:latin typeface="Arial" pitchFamily="-110" charset="0"/>
        </a:defRPr>
      </a:lvl4pPr>
      <a:lvl5pPr algn="l" rtl="0" fontAlgn="base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rgbClr val="266436"/>
          </a:solidFill>
          <a:effectLst>
            <a:outerShdw blurRad="38100" dist="38100" dir="2700000" algn="tl">
              <a:srgbClr val="DDDDDD"/>
            </a:outerShdw>
          </a:effectLst>
          <a:latin typeface="Arial" pitchFamily="-110" charset="0"/>
        </a:defRPr>
      </a:lvl5pPr>
      <a:lvl6pPr marL="457200" algn="l" rtl="0" fontAlgn="base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rgbClr val="266436"/>
          </a:solidFill>
          <a:effectLst>
            <a:outerShdw blurRad="38100" dist="38100" dir="2700000" algn="tl">
              <a:srgbClr val="DDDDDD"/>
            </a:outerShdw>
          </a:effectLst>
          <a:latin typeface="Arial" pitchFamily="-110" charset="0"/>
        </a:defRPr>
      </a:lvl6pPr>
      <a:lvl7pPr marL="914400" algn="l" rtl="0" fontAlgn="base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rgbClr val="266436"/>
          </a:solidFill>
          <a:effectLst>
            <a:outerShdw blurRad="38100" dist="38100" dir="2700000" algn="tl">
              <a:srgbClr val="DDDDDD"/>
            </a:outerShdw>
          </a:effectLst>
          <a:latin typeface="Arial" pitchFamily="-110" charset="0"/>
        </a:defRPr>
      </a:lvl7pPr>
      <a:lvl8pPr marL="1371600" algn="l" rtl="0" fontAlgn="base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rgbClr val="266436"/>
          </a:solidFill>
          <a:effectLst>
            <a:outerShdw blurRad="38100" dist="38100" dir="2700000" algn="tl">
              <a:srgbClr val="DDDDDD"/>
            </a:outerShdw>
          </a:effectLst>
          <a:latin typeface="Arial" pitchFamily="-110" charset="0"/>
        </a:defRPr>
      </a:lvl8pPr>
      <a:lvl9pPr marL="1828800" algn="l" rtl="0" fontAlgn="base">
        <a:lnSpc>
          <a:spcPct val="95000"/>
        </a:lnSpc>
        <a:spcBef>
          <a:spcPct val="0"/>
        </a:spcBef>
        <a:spcAft>
          <a:spcPct val="0"/>
        </a:spcAft>
        <a:defRPr sz="3600" b="1">
          <a:solidFill>
            <a:srgbClr val="266436"/>
          </a:solidFill>
          <a:effectLst>
            <a:outerShdw blurRad="38100" dist="38100" dir="2700000" algn="tl">
              <a:srgbClr val="DDDDDD"/>
            </a:outerShdw>
          </a:effectLst>
          <a:latin typeface="Arial" pitchFamily="-110" charset="0"/>
        </a:defRPr>
      </a:lvl9pPr>
    </p:titleStyle>
    <p:bodyStyle>
      <a:lvl1pPr algn="l" rtl="0" fontAlgn="base">
        <a:lnSpc>
          <a:spcPct val="95000"/>
        </a:lnSpc>
        <a:spcBef>
          <a:spcPct val="50000"/>
        </a:spcBef>
        <a:spcAft>
          <a:spcPct val="0"/>
        </a:spcAft>
        <a:buClr>
          <a:srgbClr val="004880"/>
        </a:buClr>
        <a:buFont typeface="Wingdings" pitchFamily="-110" charset="2"/>
        <a:buChar char="§"/>
        <a:defRPr sz="30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403225" indent="-288925" algn="l" rtl="0" fontAlgn="base">
        <a:lnSpc>
          <a:spcPct val="95000"/>
        </a:lnSpc>
        <a:spcBef>
          <a:spcPct val="30000"/>
        </a:spcBef>
        <a:spcAft>
          <a:spcPct val="0"/>
        </a:spcAft>
        <a:buClr>
          <a:srgbClr val="004880"/>
        </a:buClr>
        <a:buChar char="•"/>
        <a:defRPr sz="2600">
          <a:solidFill>
            <a:schemeClr val="tx1"/>
          </a:solidFill>
          <a:latin typeface="Times New Roman"/>
          <a:ea typeface="ＭＳ Ｐゴシック" pitchFamily="-110" charset="-128"/>
          <a:cs typeface="Times New Roman"/>
        </a:defRPr>
      </a:lvl2pPr>
      <a:lvl3pPr marL="857250" indent="-277813" algn="l" rtl="0" fontAlgn="base">
        <a:lnSpc>
          <a:spcPct val="95000"/>
        </a:lnSpc>
        <a:spcBef>
          <a:spcPct val="20000"/>
        </a:spcBef>
        <a:spcAft>
          <a:spcPct val="0"/>
        </a:spcAft>
        <a:buClr>
          <a:srgbClr val="004880"/>
        </a:buClr>
        <a:buChar char="–"/>
        <a:defRPr sz="2400">
          <a:solidFill>
            <a:schemeClr val="tx1"/>
          </a:solidFill>
          <a:latin typeface="Times New Roman"/>
          <a:ea typeface="ＭＳ Ｐゴシック" pitchFamily="-110" charset="-128"/>
          <a:cs typeface="Times New Roman"/>
        </a:defRPr>
      </a:lvl3pPr>
      <a:lvl4pPr marL="1255713" indent="-284163" algn="l" rtl="0" fontAlgn="base">
        <a:lnSpc>
          <a:spcPct val="95000"/>
        </a:lnSpc>
        <a:spcBef>
          <a:spcPct val="10000"/>
        </a:spcBef>
        <a:spcAft>
          <a:spcPct val="0"/>
        </a:spcAft>
        <a:buClr>
          <a:srgbClr val="004880"/>
        </a:buClr>
        <a:buFont typeface="Times" pitchFamily="-110" charset="0"/>
        <a:buChar char="•"/>
        <a:defRPr sz="2400">
          <a:solidFill>
            <a:schemeClr val="tx1"/>
          </a:solidFill>
          <a:latin typeface="Times New Roman"/>
          <a:ea typeface="ＭＳ Ｐゴシック" pitchFamily="-110" charset="-128"/>
          <a:cs typeface="Times New Roman"/>
        </a:defRPr>
      </a:lvl4pPr>
      <a:lvl5pPr marL="1658938" indent="-288925" algn="l" rtl="0" fontAlgn="base">
        <a:lnSpc>
          <a:spcPct val="95000"/>
        </a:lnSpc>
        <a:spcBef>
          <a:spcPct val="40000"/>
        </a:spcBef>
        <a:spcAft>
          <a:spcPct val="0"/>
        </a:spcAft>
        <a:buClr>
          <a:srgbClr val="004880"/>
        </a:buClr>
        <a:buFont typeface="Wingdings" pitchFamily="-110" charset="2"/>
        <a:buChar char="ù"/>
        <a:defRPr sz="2400">
          <a:solidFill>
            <a:schemeClr val="tx1"/>
          </a:solidFill>
          <a:latin typeface="Times New Roman"/>
          <a:ea typeface="ＭＳ Ｐゴシック" pitchFamily="-110" charset="-128"/>
          <a:cs typeface="Times New Roman"/>
        </a:defRPr>
      </a:lvl5pPr>
      <a:lvl6pPr marL="2116138" indent="-288925" algn="l" rtl="0" fontAlgn="base">
        <a:lnSpc>
          <a:spcPct val="95000"/>
        </a:lnSpc>
        <a:spcBef>
          <a:spcPct val="40000"/>
        </a:spcBef>
        <a:spcAft>
          <a:spcPct val="0"/>
        </a:spcAft>
        <a:buClr>
          <a:srgbClr val="004880"/>
        </a:buClr>
        <a:buFont typeface="Wingdings" pitchFamily="-110" charset="2"/>
        <a:buChar char="ù"/>
        <a:defRPr sz="2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573338" indent="-288925" algn="l" rtl="0" fontAlgn="base">
        <a:lnSpc>
          <a:spcPct val="95000"/>
        </a:lnSpc>
        <a:spcBef>
          <a:spcPct val="40000"/>
        </a:spcBef>
        <a:spcAft>
          <a:spcPct val="0"/>
        </a:spcAft>
        <a:buClr>
          <a:srgbClr val="004880"/>
        </a:buClr>
        <a:buFont typeface="Wingdings" pitchFamily="-110" charset="2"/>
        <a:buChar char="ù"/>
        <a:defRPr sz="2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030538" indent="-288925" algn="l" rtl="0" fontAlgn="base">
        <a:lnSpc>
          <a:spcPct val="95000"/>
        </a:lnSpc>
        <a:spcBef>
          <a:spcPct val="40000"/>
        </a:spcBef>
        <a:spcAft>
          <a:spcPct val="0"/>
        </a:spcAft>
        <a:buClr>
          <a:srgbClr val="004880"/>
        </a:buClr>
        <a:buFont typeface="Wingdings" pitchFamily="-110" charset="2"/>
        <a:buChar char="ù"/>
        <a:defRPr sz="2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487738" indent="-288925" algn="l" rtl="0" fontAlgn="base">
        <a:lnSpc>
          <a:spcPct val="95000"/>
        </a:lnSpc>
        <a:spcBef>
          <a:spcPct val="40000"/>
        </a:spcBef>
        <a:spcAft>
          <a:spcPct val="0"/>
        </a:spcAft>
        <a:buClr>
          <a:srgbClr val="004880"/>
        </a:buClr>
        <a:buFont typeface="Wingdings" pitchFamily="-110" charset="2"/>
        <a:buChar char="ù"/>
        <a:defRPr sz="2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e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png"/><Relationship Id="rId5" Type="http://schemas.openxmlformats.org/officeDocument/2006/relationships/image" Target="../media/image10.png"/><Relationship Id="rId10" Type="http://schemas.openxmlformats.org/officeDocument/2006/relationships/image" Target="../media/image11.png"/><Relationship Id="rId4" Type="http://schemas.openxmlformats.org/officeDocument/2006/relationships/image" Target="../media/image9.png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600200"/>
            <a:ext cx="9290383" cy="1790700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 VOXEL LINE UPDATE FOR TIME-SPACE IMAGE RECONSTRUC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8784" y="3929751"/>
            <a:ext cx="8232608" cy="1241822"/>
          </a:xfrm>
        </p:spPr>
        <p:txBody>
          <a:bodyPr/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ao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ng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urdue University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tya Mohan, Sherma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sne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harles Bouman and Samuel Midkiff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125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58"/>
          <p:cNvSpPr/>
          <p:nvPr/>
        </p:nvSpPr>
        <p:spPr>
          <a:xfrm>
            <a:off x="5603875" y="1981226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FFFF00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Freeform 55"/>
          <p:cNvSpPr/>
          <p:nvPr/>
        </p:nvSpPr>
        <p:spPr>
          <a:xfrm>
            <a:off x="5397500" y="2009532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32A859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50846" y="2066756"/>
            <a:ext cx="134815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Freeform 39"/>
          <p:cNvSpPr/>
          <p:nvPr/>
        </p:nvSpPr>
        <p:spPr>
          <a:xfrm>
            <a:off x="5213515" y="2029207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FFFF00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004244" y="2051290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32A859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287961" y="3413148"/>
            <a:ext cx="2561083" cy="9105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287961" y="831168"/>
            <a:ext cx="0" cy="25819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287961" y="2888568"/>
            <a:ext cx="808483" cy="5245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rot="19454563">
            <a:off x="5148736" y="2609211"/>
            <a:ext cx="119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w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61328" y="896295"/>
            <a:ext cx="553998" cy="173932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nnel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369669" y="4813122"/>
            <a:ext cx="1923606" cy="1835150"/>
          </a:xfrm>
          <a:prstGeom prst="rect">
            <a:avLst/>
          </a:prstGeom>
          <a:solidFill>
            <a:srgbClr val="32A859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Buffer 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dd number slices)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512244" y="2199294"/>
            <a:ext cx="25400" cy="2334606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426200" y="2955950"/>
            <a:ext cx="0" cy="1577950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315200" y="2955542"/>
            <a:ext cx="0" cy="1768858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8280400" y="2692701"/>
            <a:ext cx="12700" cy="2031699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393259" y="5059101"/>
            <a:ext cx="1890818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Freeform 46"/>
          <p:cNvSpPr/>
          <p:nvPr/>
        </p:nvSpPr>
        <p:spPr>
          <a:xfrm>
            <a:off x="5070475" y="1962150"/>
            <a:ext cx="3006725" cy="615268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76200">
            <a:solidFill>
              <a:srgbClr val="0000FF"/>
            </a:solidFill>
          </a:ln>
          <a:scene3d>
            <a:camera prst="perspectiveContrastingLeftFacing"/>
            <a:lightRig rig="threePt" dir="t"/>
          </a:scene3d>
          <a:sp3d extrusionH="127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Curved Connector 51"/>
          <p:cNvCxnSpPr/>
          <p:nvPr/>
        </p:nvCxnSpPr>
        <p:spPr>
          <a:xfrm rot="10800000" flipV="1">
            <a:off x="6718300" y="1681960"/>
            <a:ext cx="1193800" cy="895458"/>
          </a:xfrm>
          <a:prstGeom prst="curved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urved Connector 62"/>
          <p:cNvCxnSpPr>
            <a:stCxn id="67" idx="1"/>
          </p:cNvCxnSpPr>
          <p:nvPr/>
        </p:nvCxnSpPr>
        <p:spPr>
          <a:xfrm rot="10800000">
            <a:off x="4761328" y="5168842"/>
            <a:ext cx="532772" cy="316339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794163" y="1643025"/>
            <a:ext cx="93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>
          <a:xfrm flipH="1">
            <a:off x="3350846" y="2577418"/>
            <a:ext cx="134815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3794163" y="2189278"/>
            <a:ext cx="93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294100" y="5254347"/>
            <a:ext cx="1619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 rot="1294832">
            <a:off x="5521644" y="4084184"/>
            <a:ext cx="2878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w angl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utoShape 45"/>
          <p:cNvSpPr>
            <a:spLocks noChangeArrowheads="1"/>
          </p:cNvSpPr>
          <p:nvPr/>
        </p:nvSpPr>
        <p:spPr bwMode="auto">
          <a:xfrm>
            <a:off x="1749012" y="2199702"/>
            <a:ext cx="800118" cy="756248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FFFF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AutoShape 45"/>
          <p:cNvSpPr>
            <a:spLocks noChangeArrowheads="1"/>
          </p:cNvSpPr>
          <p:nvPr/>
        </p:nvSpPr>
        <p:spPr bwMode="auto">
          <a:xfrm>
            <a:off x="1558419" y="2397151"/>
            <a:ext cx="800118" cy="756248"/>
          </a:xfrm>
          <a:prstGeom prst="cube">
            <a:avLst>
              <a:gd name="adj" fmla="val 25000"/>
            </a:avLst>
          </a:prstGeom>
          <a:solidFill>
            <a:srgbClr val="32A859"/>
          </a:solidFill>
          <a:ln w="9525">
            <a:solidFill>
              <a:srgbClr val="32A859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32A8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45"/>
          <p:cNvSpPr>
            <a:spLocks noChangeArrowheads="1"/>
          </p:cNvSpPr>
          <p:nvPr/>
        </p:nvSpPr>
        <p:spPr bwMode="auto">
          <a:xfrm>
            <a:off x="1384364" y="2577418"/>
            <a:ext cx="800118" cy="756248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FFFF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32A8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45"/>
          <p:cNvSpPr>
            <a:spLocks noChangeArrowheads="1"/>
          </p:cNvSpPr>
          <p:nvPr/>
        </p:nvSpPr>
        <p:spPr bwMode="auto">
          <a:xfrm>
            <a:off x="1210309" y="2757686"/>
            <a:ext cx="800118" cy="756248"/>
          </a:xfrm>
          <a:prstGeom prst="cube">
            <a:avLst>
              <a:gd name="adj" fmla="val 25000"/>
            </a:avLst>
          </a:prstGeom>
          <a:solidFill>
            <a:srgbClr val="32A859"/>
          </a:solidFill>
          <a:ln w="9525">
            <a:solidFill>
              <a:srgbClr val="32A859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32A85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282700" y="1035245"/>
            <a:ext cx="20681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el lin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Curved Connector 76"/>
          <p:cNvCxnSpPr/>
          <p:nvPr/>
        </p:nvCxnSpPr>
        <p:spPr>
          <a:xfrm rot="5400000">
            <a:off x="1275312" y="1926138"/>
            <a:ext cx="754122" cy="187905"/>
          </a:xfrm>
          <a:prstGeom prst="curved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724966" y="616605"/>
            <a:ext cx="3529985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ogram Spa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645204" y="1104494"/>
            <a:ext cx="2626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usoid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950297" y="4886930"/>
            <a:ext cx="1923606" cy="183515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-Buffer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ven number slices)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1" name="Curved Connector 70"/>
          <p:cNvCxnSpPr>
            <a:stCxn id="67" idx="3"/>
          </p:cNvCxnSpPr>
          <p:nvPr/>
        </p:nvCxnSpPr>
        <p:spPr>
          <a:xfrm flipV="1">
            <a:off x="6913350" y="5201899"/>
            <a:ext cx="325650" cy="283281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itle 1"/>
          <p:cNvSpPr>
            <a:spLocks noGrp="1"/>
          </p:cNvSpPr>
          <p:nvPr>
            <p:ph type="title"/>
          </p:nvPr>
        </p:nvSpPr>
        <p:spPr>
          <a:xfrm>
            <a:off x="99136" y="-67164"/>
            <a:ext cx="8229600" cy="1143000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L-Buffer Preprocessi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6983085" y="5029862"/>
            <a:ext cx="1890818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032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itle 8"/>
          <p:cNvSpPr txBox="1">
            <a:spLocks/>
          </p:cNvSpPr>
          <p:nvPr/>
        </p:nvSpPr>
        <p:spPr>
          <a:xfrm>
            <a:off x="376750" y="13126"/>
            <a:ext cx="8382000" cy="683734"/>
          </a:xfrm>
          <a:prstGeom prst="rect">
            <a:avLst/>
          </a:prstGeom>
        </p:spPr>
        <p:txBody>
          <a:bodyPr>
            <a:normAutofit/>
          </a:bodyPr>
          <a:lstStyle>
            <a:lvl1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2pPr>
            <a:lvl3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3pPr>
            <a:lvl4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4pPr>
            <a:lvl5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5pPr>
            <a:lvl6pPr marL="457200"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6pPr>
            <a:lvl7pPr marL="914400"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7pPr>
            <a:lvl8pPr marL="1371600"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8pPr>
            <a:lvl9pPr marL="1828800"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9pPr>
          </a:lstStyle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 More benefits: Prefetchi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Freeform 74"/>
          <p:cNvSpPr/>
          <p:nvPr/>
        </p:nvSpPr>
        <p:spPr>
          <a:xfrm>
            <a:off x="3658218" y="1966351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FFFF00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Freeform 75"/>
          <p:cNvSpPr/>
          <p:nvPr/>
        </p:nvSpPr>
        <p:spPr>
          <a:xfrm>
            <a:off x="3451843" y="1994657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32A859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Freeform 77"/>
          <p:cNvSpPr/>
          <p:nvPr/>
        </p:nvSpPr>
        <p:spPr>
          <a:xfrm>
            <a:off x="3267858" y="2014332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FFFF00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Freeform 78"/>
          <p:cNvSpPr/>
          <p:nvPr/>
        </p:nvSpPr>
        <p:spPr>
          <a:xfrm>
            <a:off x="3058587" y="2036415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32A859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3342304" y="3398273"/>
            <a:ext cx="2561083" cy="9105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3342304" y="816293"/>
            <a:ext cx="0" cy="25819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V="1">
            <a:off x="3342304" y="2873693"/>
            <a:ext cx="808483" cy="5245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 rot="19454563">
            <a:off x="3203079" y="2594336"/>
            <a:ext cx="1197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w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815671" y="881420"/>
            <a:ext cx="553998" cy="173932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nnel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1399486" y="4689396"/>
            <a:ext cx="1923606" cy="2013782"/>
          </a:xfrm>
          <a:prstGeom prst="rect">
            <a:avLst/>
          </a:prstGeom>
          <a:solidFill>
            <a:srgbClr val="32A859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87" name="Straight Arrow Connector 86"/>
          <p:cNvCxnSpPr/>
          <p:nvPr/>
        </p:nvCxnSpPr>
        <p:spPr>
          <a:xfrm>
            <a:off x="3566587" y="2184419"/>
            <a:ext cx="25400" cy="2334606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4480543" y="2941075"/>
            <a:ext cx="0" cy="1577950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>
            <a:off x="5367374" y="2940667"/>
            <a:ext cx="2169" cy="1578358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6334743" y="2677826"/>
            <a:ext cx="25952" cy="1841199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1432274" y="5788741"/>
            <a:ext cx="1890818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Freeform 92"/>
          <p:cNvSpPr/>
          <p:nvPr/>
        </p:nvSpPr>
        <p:spPr>
          <a:xfrm>
            <a:off x="3124818" y="1947275"/>
            <a:ext cx="3006725" cy="615268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76200">
            <a:solidFill>
              <a:srgbClr val="0000FF"/>
            </a:solidFill>
          </a:ln>
          <a:scene3d>
            <a:camera prst="perspectiveContrastingLeftFacing"/>
            <a:lightRig rig="threePt" dir="t"/>
          </a:scene3d>
          <a:sp3d extrusionH="127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Curved Connector 93"/>
          <p:cNvCxnSpPr/>
          <p:nvPr/>
        </p:nvCxnSpPr>
        <p:spPr>
          <a:xfrm rot="10800000" flipV="1">
            <a:off x="4772643" y="1667085"/>
            <a:ext cx="1193800" cy="895458"/>
          </a:xfrm>
          <a:prstGeom prst="curvedConnector3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Curved Connector 94"/>
          <p:cNvCxnSpPr>
            <a:stCxn id="99" idx="1"/>
            <a:endCxn id="86" idx="3"/>
          </p:cNvCxnSpPr>
          <p:nvPr/>
        </p:nvCxnSpPr>
        <p:spPr>
          <a:xfrm rot="10800000" flipV="1">
            <a:off x="3323092" y="5201845"/>
            <a:ext cx="382514" cy="494441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3705606" y="4971013"/>
            <a:ext cx="1619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 rot="1294832">
            <a:off x="3575987" y="4069309"/>
            <a:ext cx="2878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w angl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623600" y="4759207"/>
            <a:ext cx="1923606" cy="2027892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2" name="Curved Connector 101"/>
          <p:cNvCxnSpPr>
            <a:stCxn id="99" idx="3"/>
            <a:endCxn id="101" idx="1"/>
          </p:cNvCxnSpPr>
          <p:nvPr/>
        </p:nvCxnSpPr>
        <p:spPr>
          <a:xfrm>
            <a:off x="5324856" y="5201846"/>
            <a:ext cx="298744" cy="571307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5636537" y="5824549"/>
            <a:ext cx="1890818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3930780" y="750177"/>
            <a:ext cx="3529985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ogram Spa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632230" y="1240793"/>
            <a:ext cx="2626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usoid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99486" y="5868668"/>
            <a:ext cx="189081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1399486" y="6019800"/>
            <a:ext cx="276914" cy="68337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>
            <a:off x="1624749" y="5882778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/>
          <p:nvPr/>
        </p:nvCxnSpPr>
        <p:spPr bwMode="auto">
          <a:xfrm>
            <a:off x="1946165" y="5868668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/>
          <p:nvPr/>
        </p:nvCxnSpPr>
        <p:spPr bwMode="auto">
          <a:xfrm>
            <a:off x="2275184" y="5882778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>
            <a:off x="2586686" y="5868668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>
            <a:off x="2953888" y="5868668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8" name="TextBox 117"/>
          <p:cNvSpPr txBox="1"/>
          <p:nvPr/>
        </p:nvSpPr>
        <p:spPr>
          <a:xfrm>
            <a:off x="5643934" y="5932091"/>
            <a:ext cx="189081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9" name="Straight Connector 118"/>
          <p:cNvCxnSpPr/>
          <p:nvPr/>
        </p:nvCxnSpPr>
        <p:spPr bwMode="auto">
          <a:xfrm>
            <a:off x="5643934" y="6083223"/>
            <a:ext cx="276914" cy="68337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>
            <a:off x="5869197" y="5946201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/>
          <p:nvPr/>
        </p:nvCxnSpPr>
        <p:spPr bwMode="auto">
          <a:xfrm>
            <a:off x="6190613" y="5932091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/>
          <p:nvPr/>
        </p:nvCxnSpPr>
        <p:spPr bwMode="auto">
          <a:xfrm>
            <a:off x="6519632" y="5946201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3" name="Straight Connector 122"/>
          <p:cNvCxnSpPr/>
          <p:nvPr/>
        </p:nvCxnSpPr>
        <p:spPr bwMode="auto">
          <a:xfrm>
            <a:off x="6831134" y="5932091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/>
          <p:nvPr/>
        </p:nvCxnSpPr>
        <p:spPr bwMode="auto">
          <a:xfrm>
            <a:off x="7198336" y="5932091"/>
            <a:ext cx="329019" cy="834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7" name="TextBox 126"/>
          <p:cNvSpPr txBox="1"/>
          <p:nvPr/>
        </p:nvSpPr>
        <p:spPr>
          <a:xfrm rot="20860050">
            <a:off x="3301097" y="1277702"/>
            <a:ext cx="553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 rot="20860050">
            <a:off x="3605230" y="1197399"/>
            <a:ext cx="553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 rot="20860050">
            <a:off x="3889573" y="1130043"/>
            <a:ext cx="553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 rot="20860050">
            <a:off x="4193706" y="1049740"/>
            <a:ext cx="553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740319" y="4971013"/>
            <a:ext cx="553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7705880" y="5195782"/>
            <a:ext cx="553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743788" y="5940138"/>
            <a:ext cx="553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7705879" y="6083223"/>
            <a:ext cx="553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3645507" y="5992867"/>
            <a:ext cx="1844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tche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6" name="Curved Connector 135"/>
          <p:cNvCxnSpPr>
            <a:endCxn id="17" idx="3"/>
          </p:cNvCxnSpPr>
          <p:nvPr/>
        </p:nvCxnSpPr>
        <p:spPr>
          <a:xfrm rot="10800000">
            <a:off x="3290304" y="6099501"/>
            <a:ext cx="377744" cy="154468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Curved Connector 136"/>
          <p:cNvCxnSpPr>
            <a:endCxn id="118" idx="1"/>
          </p:cNvCxnSpPr>
          <p:nvPr/>
        </p:nvCxnSpPr>
        <p:spPr>
          <a:xfrm flipV="1">
            <a:off x="5287297" y="6162924"/>
            <a:ext cx="356637" cy="91045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6682268" y="3566498"/>
            <a:ext cx="2436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L-Buffer (even number slice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343540" y="3566497"/>
            <a:ext cx="2436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L-Buffer (even number slice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99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2210" y="892772"/>
            <a:ext cx="870179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 </a:t>
            </a:r>
            <a:r>
              <a:rPr lang="en-US" sz="1800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enchmark Al-Cu alloy Synchrotron dataset.</a:t>
            </a: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se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ices;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0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nels;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0 interlace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ews; parallel view</a:t>
            </a:r>
          </a:p>
          <a:p>
            <a:pPr lvl="1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0 x 2080 x 24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ion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ors:</a:t>
            </a:r>
          </a:p>
          <a:p>
            <a:pPr lvl="1"/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e nodes</a:t>
            </a:r>
          </a:p>
          <a:p>
            <a:pPr lvl="1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node: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8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es Intel Xeon E5-2660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2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or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410200" y="4408596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An Example Slice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228600" y="43854"/>
            <a:ext cx="8229600" cy="683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2pPr>
            <a:lvl3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3pPr>
            <a:lvl4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4pPr>
            <a:lvl5pPr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5pPr>
            <a:lvl6pPr marL="457200"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6pPr>
            <a:lvl7pPr marL="914400"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7pPr>
            <a:lvl8pPr marL="1371600"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8pPr>
            <a:lvl9pPr marL="1828800" algn="l" rtl="0"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6643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pitchFamily="-110" charset="0"/>
              </a:defRPr>
            </a:lvl9pPr>
          </a:lstStyle>
          <a:p>
            <a:pPr algn="ctr" eaLnBrk="1" hangingPunct="1"/>
            <a:r>
              <a:rPr lang="en-US" kern="0" dirty="0" smtClean="0"/>
              <a:t>Benchmark Dataset</a:t>
            </a:r>
            <a:endParaRPr lang="en-US" kern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767" y="3095812"/>
            <a:ext cx="3818958" cy="3619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82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371600" y="-38785"/>
            <a:ext cx="8229600" cy="79126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Cache Miss R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9269400"/>
              </p:ext>
            </p:extLst>
          </p:nvPr>
        </p:nvGraphicFramePr>
        <p:xfrm>
          <a:off x="468312" y="752475"/>
          <a:ext cx="8207375" cy="5353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64714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-28303" y="76200"/>
            <a:ext cx="8229600" cy="79126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	Speedup</a:t>
            </a:r>
            <a:endParaRPr lang="en-US" dirty="0"/>
          </a:p>
        </p:txBody>
      </p:sp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8904131"/>
              </p:ext>
            </p:extLst>
          </p:nvPr>
        </p:nvGraphicFramePr>
        <p:xfrm>
          <a:off x="304800" y="1143000"/>
          <a:ext cx="8839200" cy="57149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1633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0131775"/>
              </p:ext>
            </p:extLst>
          </p:nvPr>
        </p:nvGraphicFramePr>
        <p:xfrm>
          <a:off x="1" y="762000"/>
          <a:ext cx="9144000" cy="609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438400" y="0"/>
            <a:ext cx="8229600" cy="791260"/>
          </a:xfrm>
        </p:spPr>
        <p:txBody>
          <a:bodyPr>
            <a:normAutofit/>
          </a:bodyPr>
          <a:lstStyle/>
          <a:p>
            <a:r>
              <a:rPr lang="en-US" dirty="0" smtClean="0"/>
              <a:t>Parallel Effici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76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9144000" cy="685800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	Conclus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work, we have introduced VL-Buffer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cac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ch more efficiently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, parallelism does not worsen. 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sult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 show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peedup of 40% on average by using VL-Buffer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64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TextBox 287"/>
          <p:cNvSpPr txBox="1"/>
          <p:nvPr/>
        </p:nvSpPr>
        <p:spPr>
          <a:xfrm>
            <a:off x="4796429" y="5863077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3867" b="81315" l="21094" r="77979"/>
                    </a14:imgEffect>
                  </a14:imgLayer>
                </a14:imgProps>
              </a:ext>
            </a:extLst>
          </a:blip>
          <a:srcRect l="20569" t="10370" r="21941" b="18880"/>
          <a:stretch/>
        </p:blipFill>
        <p:spPr>
          <a:xfrm>
            <a:off x="1992122" y="2674544"/>
            <a:ext cx="1106000" cy="1375032"/>
          </a:xfrm>
          <a:prstGeom prst="rect">
            <a:avLst/>
          </a:prstGeom>
          <a:scene3d>
            <a:camera prst="perspectiveFront"/>
            <a:lightRig rig="threePt" dir="t"/>
          </a:scene3d>
        </p:spPr>
      </p:pic>
      <p:grpSp>
        <p:nvGrpSpPr>
          <p:cNvPr id="17" name="Group 16"/>
          <p:cNvGrpSpPr/>
          <p:nvPr/>
        </p:nvGrpSpPr>
        <p:grpSpPr>
          <a:xfrm>
            <a:off x="1567815" y="2231212"/>
            <a:ext cx="2059992" cy="2301494"/>
            <a:chOff x="228600" y="2252886"/>
            <a:chExt cx="2059992" cy="2301494"/>
          </a:xfrm>
          <a:effectLst/>
        </p:grpSpPr>
        <p:cxnSp>
          <p:nvCxnSpPr>
            <p:cNvPr id="113" name="Straight Arrow Connector 112"/>
            <p:cNvCxnSpPr/>
            <p:nvPr/>
          </p:nvCxnSpPr>
          <p:spPr>
            <a:xfrm>
              <a:off x="1247489" y="2252886"/>
              <a:ext cx="0" cy="230149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Arrow Connector 267"/>
            <p:cNvCxnSpPr/>
            <p:nvPr/>
          </p:nvCxnSpPr>
          <p:spPr>
            <a:xfrm flipH="1" flipV="1">
              <a:off x="228600" y="3363168"/>
              <a:ext cx="2059992" cy="1749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812143" y="1269686"/>
            <a:ext cx="1571493" cy="3565738"/>
            <a:chOff x="3191125" y="1496011"/>
            <a:chExt cx="1571493" cy="3565738"/>
          </a:xfrm>
        </p:grpSpPr>
        <p:sp>
          <p:nvSpPr>
            <p:cNvPr id="25" name="TextBox 24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7" name="Group 176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178" name="Rectangle 177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Freeform 178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155" name="Straight Arrow Connector 154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Straight Connector 305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7" name="Group 306"/>
          <p:cNvGrpSpPr/>
          <p:nvPr/>
        </p:nvGrpSpPr>
        <p:grpSpPr>
          <a:xfrm rot="-1320000">
            <a:off x="1691611" y="1279375"/>
            <a:ext cx="1571493" cy="3565738"/>
            <a:chOff x="3191125" y="1496011"/>
            <a:chExt cx="1571493" cy="3565738"/>
          </a:xfrm>
        </p:grpSpPr>
        <p:sp>
          <p:nvSpPr>
            <p:cNvPr id="308" name="TextBox 307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09" name="Group 308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339" name="Rectangle 338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0" name="Freeform 339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0" name="Group 309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319" name="Straight Arrow Connector 318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0" name="Straight Arrow Connector 319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1" name="Straight Arrow Connector 320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2" name="Straight Arrow Connector 321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Straight Arrow Connector 322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Straight Arrow Connector 323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5" name="Straight Arrow Connector 324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Straight Arrow Connector 325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Arrow Connector 326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Straight Arrow Connector 327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Arrow Connector 328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Arrow Connector 329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1" name="Straight Arrow Connector 330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2" name="Straight Arrow Connector 331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3" name="Straight Arrow Connector 332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4" name="Straight Arrow Connector 333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5" name="Straight Arrow Connector 334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Arrow Connector 335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7" name="Straight Arrow Connector 336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Straight Arrow Connector 337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1" name="Group 310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312" name="Straight Connector 311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3" name="Straight Connector 312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" name="Straight Connector 313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5" name="Straight Connector 314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6" name="Straight Connector 315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7" name="Straight Connector 316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1" name="Group 340"/>
          <p:cNvGrpSpPr/>
          <p:nvPr/>
        </p:nvGrpSpPr>
        <p:grpSpPr>
          <a:xfrm rot="-2700000">
            <a:off x="1617360" y="1361453"/>
            <a:ext cx="1571493" cy="3565738"/>
            <a:chOff x="3191125" y="1496011"/>
            <a:chExt cx="1571493" cy="3565738"/>
          </a:xfrm>
        </p:grpSpPr>
        <p:sp>
          <p:nvSpPr>
            <p:cNvPr id="342" name="TextBox 341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3" name="Group 342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373" name="Rectangle 372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4" name="Freeform 373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4" name="Group 343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353" name="Straight Arrow Connector 352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Straight Arrow Connector 353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5" name="Straight Arrow Connector 354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6" name="Straight Arrow Connector 355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Arrow Connector 356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Straight Arrow Connector 357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Arrow Connector 358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Arrow Connector 359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1" name="Straight Arrow Connector 360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2" name="Straight Arrow Connector 361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Straight Arrow Connector 362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4" name="Straight Arrow Connector 363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Straight Arrow Connector 364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6" name="Straight Arrow Connector 365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7" name="Straight Arrow Connector 366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8" name="Straight Arrow Connector 367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9" name="Straight Arrow Connector 368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0" name="Straight Arrow Connector 369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Straight Arrow Connector 370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Straight Arrow Connector 371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5" name="Group 344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346" name="Straight Connector 345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347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9" name="Straight Connector 348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0" name="Straight Connector 349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1" name="Straight Connector 350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2" name="Straight Connector 351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75" name="Group 374"/>
          <p:cNvGrpSpPr/>
          <p:nvPr/>
        </p:nvGrpSpPr>
        <p:grpSpPr>
          <a:xfrm rot="-4020000">
            <a:off x="1636344" y="1484393"/>
            <a:ext cx="1571493" cy="3565738"/>
            <a:chOff x="3191125" y="1496011"/>
            <a:chExt cx="1571493" cy="3565738"/>
          </a:xfrm>
        </p:grpSpPr>
        <p:sp>
          <p:nvSpPr>
            <p:cNvPr id="376" name="TextBox 375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77" name="Group 376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409" name="Rectangle 408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" name="Freeform 409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78" name="Group 377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387" name="Straight Arrow Connector 386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Arrow Connector 387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Arrow Connector 388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Straight Arrow Connector 389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1" name="Straight Arrow Connector 390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Straight Arrow Connector 391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3" name="Straight Arrow Connector 392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4" name="Straight Arrow Connector 393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5" name="Straight Arrow Connector 394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Straight Arrow Connector 395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Straight Arrow Connector 396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Straight Arrow Connector 397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Arrow Connector 398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Arrow Connector 399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1" name="Straight Arrow Connector 400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Arrow Connector 401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Arrow Connector 402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Arrow Connector 405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7" name="Straight Arrow Connector 406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Straight Arrow Connector 407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9" name="Group 378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380" name="Straight Connector 379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1" name="Straight Connector 380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2" name="Straight Connector 381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3" name="Straight Connector 382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4" name="Straight Connector 383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1" name="Group 410"/>
          <p:cNvGrpSpPr/>
          <p:nvPr/>
        </p:nvGrpSpPr>
        <p:grpSpPr>
          <a:xfrm rot="-5400000">
            <a:off x="1642399" y="1548819"/>
            <a:ext cx="1571493" cy="3565738"/>
            <a:chOff x="3191125" y="1496011"/>
            <a:chExt cx="1571493" cy="3565738"/>
          </a:xfrm>
        </p:grpSpPr>
        <p:sp>
          <p:nvSpPr>
            <p:cNvPr id="412" name="TextBox 411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3" name="Group 412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443" name="Rectangle 442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4" name="Freeform 443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4" name="Group 413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423" name="Straight Arrow Connector 422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4" name="Straight Arrow Connector 423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5" name="Straight Arrow Connector 424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6" name="Straight Arrow Connector 425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7" name="Straight Arrow Connector 426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8" name="Straight Arrow Connector 427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9" name="Straight Arrow Connector 428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0" name="Straight Arrow Connector 429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1" name="Straight Arrow Connector 430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2" name="Straight Arrow Connector 431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Straight Arrow Connector 432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Straight Arrow Connector 433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Arrow Connector 434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Arrow Connector 435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Arrow Connector 436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8" name="Straight Arrow Connector 437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9" name="Straight Arrow Connector 438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0" name="Straight Arrow Connector 439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1" name="Straight Arrow Connector 440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2" name="Straight Arrow Connector 441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5" name="Group 414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416" name="Straight Connector 415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7" name="Straight Connector 416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8" name="Straight Connector 417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9" name="Straight Connector 418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Straight Connector 419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1" name="Straight Connector 420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2" name="Straight Connector 421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Oval 30"/>
          <p:cNvSpPr/>
          <p:nvPr/>
        </p:nvSpPr>
        <p:spPr bwMode="auto">
          <a:xfrm>
            <a:off x="2561256" y="3322830"/>
            <a:ext cx="45719" cy="5318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0" name="Group 179"/>
          <p:cNvGrpSpPr/>
          <p:nvPr/>
        </p:nvGrpSpPr>
        <p:grpSpPr>
          <a:xfrm rot="-6720000">
            <a:off x="1686460" y="1596847"/>
            <a:ext cx="1571493" cy="3565738"/>
            <a:chOff x="3191125" y="1496011"/>
            <a:chExt cx="1571493" cy="3565738"/>
          </a:xfrm>
        </p:grpSpPr>
        <p:sp>
          <p:nvSpPr>
            <p:cNvPr id="181" name="TextBox 180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2" name="Group 181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212" name="Rectangle 211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3" name="Freeform 212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192" name="Straight Arrow Connector 191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Arrow Connector 192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Arrow Connector 193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Arrow Connector 194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Arrow Connector 195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Arrow Connector 196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Arrow Connector 197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Arrow Connector 198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Arrow Connector 199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Arrow Connector 200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Arrow Connector 201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Arrow Connector 202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Arrow Connector 203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Arrow Connector 204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Arrow Connector 205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Arrow Connector 206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Arrow Connector 207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Arrow Connector 208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Arrow Connector 209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Arrow Connector 210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" name="Group 183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185" name="Straight Connector 184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4" name="Group 213"/>
          <p:cNvGrpSpPr/>
          <p:nvPr/>
        </p:nvGrpSpPr>
        <p:grpSpPr>
          <a:xfrm rot="-8100000">
            <a:off x="1703255" y="1638642"/>
            <a:ext cx="1571493" cy="3565738"/>
            <a:chOff x="3191125" y="1496011"/>
            <a:chExt cx="1571493" cy="3565738"/>
          </a:xfrm>
        </p:grpSpPr>
        <p:sp>
          <p:nvSpPr>
            <p:cNvPr id="215" name="TextBox 214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6" name="Group 215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246" name="Rectangle 245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7" name="Freeform 246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226" name="Straight Arrow Connector 225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Arrow Connector 226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Arrow Connector 227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Arrow Connector 228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Arrow Connector 229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Arrow Connector 230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Arrow Connector 235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Arrow Connector 238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Arrow Connector 239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Arrow Connector 240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Arrow Connector 241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Arrow Connector 242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Arrow Connector 243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8" name="Group 217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219" name="Straight Connector 218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8" name="Group 247"/>
          <p:cNvGrpSpPr/>
          <p:nvPr/>
        </p:nvGrpSpPr>
        <p:grpSpPr>
          <a:xfrm rot="-9420000">
            <a:off x="1734253" y="1679175"/>
            <a:ext cx="1571493" cy="3565738"/>
            <a:chOff x="3191125" y="1496011"/>
            <a:chExt cx="1571493" cy="3565738"/>
          </a:xfrm>
        </p:grpSpPr>
        <p:sp>
          <p:nvSpPr>
            <p:cNvPr id="249" name="TextBox 248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0" name="Group 249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281" name="Rectangle 280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2" name="Freeform 281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51" name="Group 250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260" name="Straight Arrow Connector 259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Arrow Connector 260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Arrow Connector 261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Arrow Connector 262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Arrow Connector 263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Arrow Connector 264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Arrow Connector 265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Arrow Connector 266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Arrow Connector 268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Arrow Connector 269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Arrow Connector 270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Arrow Connector 271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Arrow Connector 272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Arrow Connector 273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Arrow Connector 274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Arrow Connector 275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Arrow Connector 276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Arrow Connector 277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Arrow Connector 278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Straight Arrow Connector 279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2" name="Group 251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253" name="Straight Connector 252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Straight Connector 255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3034"/>
            <a:ext cx="9144000" cy="685800"/>
          </a:xfrm>
        </p:spPr>
        <p:txBody>
          <a:bodyPr/>
          <a:lstStyle/>
          <a:p>
            <a:pPr algn="ctr"/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mographic Reconstruct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898105" y="821760"/>
            <a:ext cx="2792046" cy="1798016"/>
            <a:chOff x="5898107" y="841226"/>
            <a:chExt cx="2792046" cy="1798016"/>
          </a:xfrm>
        </p:grpSpPr>
        <p:pic>
          <p:nvPicPr>
            <p:cNvPr id="285" name="Picture 28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553200" y="841226"/>
              <a:ext cx="1481857" cy="1300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" name="TextBox 285"/>
            <p:cNvSpPr txBox="1"/>
            <p:nvPr/>
          </p:nvSpPr>
          <p:spPr>
            <a:xfrm>
              <a:off x="5898107" y="2177577"/>
              <a:ext cx="27920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Medical CT scanners</a:t>
              </a:r>
              <a:endParaRPr lang="en-US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781889" y="2754618"/>
            <a:ext cx="2807179" cy="1782999"/>
            <a:chOff x="5781890" y="2671665"/>
            <a:chExt cx="2807179" cy="1782999"/>
          </a:xfrm>
        </p:grpSpPr>
        <p:pic>
          <p:nvPicPr>
            <p:cNvPr id="287" name="Picture 28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44646" y="2671665"/>
              <a:ext cx="2098964" cy="1308354"/>
            </a:xfrm>
            <a:prstGeom prst="rect">
              <a:avLst/>
            </a:prstGeom>
          </p:spPr>
        </p:pic>
        <p:sp>
          <p:nvSpPr>
            <p:cNvPr id="289" name="TextBox 288"/>
            <p:cNvSpPr txBox="1"/>
            <p:nvPr/>
          </p:nvSpPr>
          <p:spPr>
            <a:xfrm>
              <a:off x="5781890" y="3992999"/>
              <a:ext cx="28071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Synchrotron Imaging</a:t>
              </a:r>
              <a:endParaRPr lang="en-US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683464" y="4667355"/>
            <a:ext cx="3004030" cy="1804465"/>
            <a:chOff x="5683464" y="4828901"/>
            <a:chExt cx="3004030" cy="1804465"/>
          </a:xfrm>
        </p:grpSpPr>
        <p:pic>
          <p:nvPicPr>
            <p:cNvPr id="290" name="Picture 289" descr="STEM.jpe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29400" y="4828901"/>
              <a:ext cx="1087587" cy="1382401"/>
            </a:xfrm>
            <a:prstGeom prst="rect">
              <a:avLst/>
            </a:prstGeom>
          </p:spPr>
        </p:pic>
        <p:sp>
          <p:nvSpPr>
            <p:cNvPr id="291" name="TextBox 290"/>
            <p:cNvSpPr txBox="1"/>
            <p:nvPr/>
          </p:nvSpPr>
          <p:spPr>
            <a:xfrm>
              <a:off x="5683464" y="6171701"/>
              <a:ext cx="3004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Electron Microscopy</a:t>
              </a:r>
              <a:endParaRPr lang="en-US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597565" y="4745351"/>
            <a:ext cx="1505540" cy="1895301"/>
            <a:chOff x="3597565" y="4745351"/>
            <a:chExt cx="1505540" cy="1895301"/>
          </a:xfrm>
        </p:grpSpPr>
        <p:grpSp>
          <p:nvGrpSpPr>
            <p:cNvPr id="8" name="Group 7"/>
            <p:cNvGrpSpPr/>
            <p:nvPr/>
          </p:nvGrpSpPr>
          <p:grpSpPr>
            <a:xfrm>
              <a:off x="3662276" y="4745351"/>
              <a:ext cx="1323811" cy="1621824"/>
              <a:chOff x="3677695" y="4829128"/>
              <a:chExt cx="1323811" cy="1621824"/>
            </a:xfrm>
          </p:grpSpPr>
          <p:sp>
            <p:nvSpPr>
              <p:cNvPr id="3" name="Right Arrow 2"/>
              <p:cNvSpPr/>
              <p:nvPr/>
            </p:nvSpPr>
            <p:spPr bwMode="auto">
              <a:xfrm rot="3058744">
                <a:off x="3695293" y="4811530"/>
                <a:ext cx="522681" cy="557878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84" name="Picture 283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3867" b="81315" l="21094" r="77979"/>
                        </a14:imgEffect>
                      </a14:imgLayer>
                    </a14:imgProps>
                  </a:ext>
                </a:extLst>
              </a:blip>
              <a:srcRect l="20569" t="10370" r="21941" b="18880"/>
              <a:stretch/>
            </p:blipFill>
            <p:spPr>
              <a:xfrm>
                <a:off x="3895506" y="5075920"/>
                <a:ext cx="1106000" cy="1375032"/>
              </a:xfrm>
              <a:prstGeom prst="rect">
                <a:avLst/>
              </a:prstGeom>
              <a:scene3d>
                <a:camera prst="perspectiveFront"/>
                <a:lightRig rig="threePt" dir="t"/>
              </a:scene3d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3597565" y="6271320"/>
              <a:ext cx="1505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reconstruction</a:t>
              </a:r>
              <a:endParaRPr lang="en-US" sz="18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628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73296" y="5273925"/>
            <a:ext cx="8589449" cy="1126875"/>
          </a:xfrm>
        </p:spPr>
        <p:txBody>
          <a:bodyPr/>
          <a:lstStyle/>
          <a:p>
            <a:pPr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, MBIR is very computationally demanding!</a:t>
            </a:r>
          </a:p>
          <a:p>
            <a:pPr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will compute MBIR with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ative Coordinate Descent (ICD)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6804" y="4211262"/>
            <a:ext cx="2714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BP reconstruction</a:t>
            </a:r>
            <a:endParaRPr lang="en-US" sz="1800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91" y="1413506"/>
            <a:ext cx="5218043" cy="2843316"/>
          </a:xfrm>
          <a:prstGeom prst="rect">
            <a:avLst/>
          </a:prstGeom>
        </p:spPr>
      </p:pic>
      <p:pic>
        <p:nvPicPr>
          <p:cNvPr id="8" name="Dendrite_Growth_K_16_r_16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t="9871"/>
          <a:stretch/>
        </p:blipFill>
        <p:spPr>
          <a:xfrm>
            <a:off x="6019800" y="1506110"/>
            <a:ext cx="2798249" cy="2502599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92491" y="157745"/>
            <a:ext cx="9144000" cy="685800"/>
          </a:xfrm>
        </p:spPr>
        <p:txBody>
          <a:bodyPr/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Based Iterative Reconstruction (MBIR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89576" y="4211262"/>
            <a:ext cx="2714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MBIR reconstruction</a:t>
            </a:r>
            <a:endParaRPr lang="en-US" sz="1800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08614" y="4576527"/>
            <a:ext cx="27147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¼ the X-ray dosage!</a:t>
            </a:r>
            <a:endParaRPr lang="en-US" sz="2000" b="1" i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91200" y="455411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16 </a:t>
            </a:r>
            <a:r>
              <a:rPr lang="en-US" sz="2000" b="1" i="1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times temporal resolution!</a:t>
            </a:r>
            <a:endParaRPr lang="en-US" sz="2000" b="1" i="1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72200" y="3990805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4D reconstruction </a:t>
            </a:r>
            <a:r>
              <a:rPr lang="en-US" sz="180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of solidification</a:t>
            </a:r>
            <a:endParaRPr lang="en-US" sz="1800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10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33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4523"/>
            <a:ext cx="9144000" cy="685800"/>
          </a:xfrm>
        </p:spPr>
        <p:txBody>
          <a:bodyPr/>
          <a:lstStyle/>
          <a:p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Based Iterative Reconstruction (MBIR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343400"/>
            <a:ext cx="8267700" cy="1828800"/>
          </a:xfrm>
        </p:spPr>
        <p:txBody>
          <a:bodyPr/>
          <a:lstStyle/>
          <a:p>
            <a:r>
              <a:rPr lang="en-US" dirty="0" smtClean="0"/>
              <a:t>Issues:</a:t>
            </a:r>
          </a:p>
          <a:p>
            <a:pPr lvl="2"/>
            <a:r>
              <a:rPr lang="en-US" dirty="0" smtClean="0"/>
              <a:t>Leads to better image quality</a:t>
            </a:r>
          </a:p>
          <a:p>
            <a:pPr lvl="2"/>
            <a:r>
              <a:rPr lang="en-US" dirty="0" smtClean="0"/>
              <a:t>Very computationally intensive</a:t>
            </a:r>
          </a:p>
          <a:p>
            <a:pPr lvl="2"/>
            <a:r>
              <a:rPr lang="en-US" dirty="0" smtClean="0"/>
              <a:t>Requires very large optimization</a:t>
            </a:r>
            <a:endParaRPr lang="en-US" dirty="0"/>
          </a:p>
        </p:txBody>
      </p:sp>
      <p:sp>
        <p:nvSpPr>
          <p:cNvPr id="46082" name="Rectangle 3"/>
          <p:cNvSpPr>
            <a:spLocks noChangeArrowheads="1"/>
          </p:cNvSpPr>
          <p:nvPr/>
        </p:nvSpPr>
        <p:spPr bwMode="auto">
          <a:xfrm>
            <a:off x="990600" y="2057400"/>
            <a:ext cx="1447800" cy="694459"/>
          </a:xfrm>
          <a:prstGeom prst="rect">
            <a:avLst/>
          </a:prstGeom>
          <a:solidFill>
            <a:srgbClr val="99CC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3" name="Text Box 4"/>
              <p:cNvSpPr txBox="1">
                <a:spLocks noChangeArrowheads="1"/>
              </p:cNvSpPr>
              <p:nvPr/>
            </p:nvSpPr>
            <p:spPr bwMode="auto">
              <a:xfrm>
                <a:off x="979488" y="2057400"/>
                <a:ext cx="1447800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1800" b="0" baseline="0" dirty="0" smtClean="0">
                    <a:solidFill>
                      <a:srgbClr val="000000"/>
                    </a:solidFill>
                    <a:latin typeface="Times New Roman" charset="0"/>
                  </a:rPr>
                  <a:t>Prior Model: </a:t>
                </a:r>
                <a14:m>
                  <m:oMath xmlns:m="http://schemas.openxmlformats.org/officeDocument/2006/math">
                    <m:r>
                      <a:rPr lang="en-US" altLang="zh-CN" sz="1800" b="0" i="1" baseline="0" smtClean="0">
                        <a:solidFill>
                          <a:srgbClr val="000000"/>
                        </a:solidFill>
                        <a:latin typeface="Cambria Math" charset="0"/>
                      </a:rPr>
                      <m:t>𝑝</m:t>
                    </m:r>
                    <m:r>
                      <a:rPr lang="en-US" altLang="zh-CN" sz="1800" b="0" i="1" baseline="0" smtClean="0">
                        <a:solidFill>
                          <a:srgbClr val="000000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sz="1800" b="0" i="1" baseline="0" smtClean="0">
                        <a:solidFill>
                          <a:srgbClr val="000000"/>
                        </a:solidFill>
                        <a:latin typeface="Cambria Math" charset="0"/>
                      </a:rPr>
                      <m:t>𝑥</m:t>
                    </m:r>
                    <m:r>
                      <a:rPr lang="en-US" altLang="zh-CN" sz="1800" b="0" i="1" baseline="0" smtClean="0">
                        <a:solidFill>
                          <a:srgbClr val="000000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altLang="zh-CN" sz="1800" b="0" baseline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4608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9488" y="2057400"/>
                <a:ext cx="1447800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1266" t="-5660" r="-3797" b="-8491"/>
                </a:stretch>
              </a:blipFill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4" name="Rectangle 5"/>
          <p:cNvSpPr>
            <a:spLocks noChangeArrowheads="1"/>
          </p:cNvSpPr>
          <p:nvPr/>
        </p:nvSpPr>
        <p:spPr bwMode="auto">
          <a:xfrm>
            <a:off x="2971800" y="2057400"/>
            <a:ext cx="2362199" cy="654051"/>
          </a:xfrm>
          <a:prstGeom prst="rect">
            <a:avLst/>
          </a:prstGeom>
          <a:solidFill>
            <a:srgbClr val="99CC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buFontTx/>
              <a:buNone/>
            </a:pPr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5" name="Text Box 6"/>
              <p:cNvSpPr txBox="1">
                <a:spLocks noChangeArrowheads="1"/>
              </p:cNvSpPr>
              <p:nvPr/>
            </p:nvSpPr>
            <p:spPr bwMode="auto">
              <a:xfrm>
                <a:off x="2925097" y="2133600"/>
                <a:ext cx="2424815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b="1" baseline="-25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b="0" baseline="0" smtClean="0">
                    <a:solidFill>
                      <a:srgbClr val="000000"/>
                    </a:solidFill>
                    <a:latin typeface="Times New Roman" charset="0"/>
                  </a:rPr>
                  <a:t>Forward model </a:t>
                </a:r>
                <a14:m>
                  <m:oMath xmlns:m="http://schemas.openxmlformats.org/officeDocument/2006/math">
                    <m:r>
                      <a:rPr lang="en-US" altLang="zh-CN" sz="2000" b="0" i="1" baseline="0" smtClean="0">
                        <a:solidFill>
                          <a:srgbClr val="000000"/>
                        </a:solidFill>
                        <a:latin typeface="Cambria Math" charset="0"/>
                      </a:rPr>
                      <m:t>𝑓</m:t>
                    </m:r>
                    <m:r>
                      <a:rPr lang="en-US" altLang="zh-CN" sz="2000" b="0" i="1" baseline="0" smtClean="0">
                        <a:solidFill>
                          <a:srgbClr val="000000"/>
                        </a:solidFill>
                        <a:latin typeface="Cambria Math" charset="0"/>
                      </a:rPr>
                      <m:t>(</m:t>
                    </m:r>
                    <m:r>
                      <a:rPr lang="en-US" altLang="zh-CN" sz="2000" b="0" i="1" baseline="0" smtClean="0">
                        <a:solidFill>
                          <a:srgbClr val="000000"/>
                        </a:solidFill>
                        <a:latin typeface="Cambria Math" charset="0"/>
                      </a:rPr>
                      <m:t>𝑥</m:t>
                    </m:r>
                    <m:r>
                      <a:rPr lang="en-US" altLang="zh-CN" sz="2000" b="0" i="1" baseline="0" smtClean="0">
                        <a:solidFill>
                          <a:srgbClr val="000000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altLang="zh-CN" sz="2000" b="0" baseline="0" dirty="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46085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5097" y="2133600"/>
                <a:ext cx="2424815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251" t="-7576" b="-25758"/>
                </a:stretch>
              </a:blipFill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107" name="Rectangle 7"/>
          <p:cNvSpPr>
            <a:spLocks noChangeArrowheads="1"/>
          </p:cNvSpPr>
          <p:nvPr/>
        </p:nvSpPr>
        <p:spPr bwMode="auto">
          <a:xfrm>
            <a:off x="2286000" y="1058648"/>
            <a:ext cx="2057400" cy="550889"/>
          </a:xfrm>
          <a:prstGeom prst="rect">
            <a:avLst/>
          </a:prstGeom>
          <a:solidFill>
            <a:srgbClr val="99CC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6108" name="Text Box 8"/>
          <p:cNvSpPr txBox="1">
            <a:spLocks noChangeArrowheads="1"/>
          </p:cNvSpPr>
          <p:nvPr/>
        </p:nvSpPr>
        <p:spPr bwMode="auto">
          <a:xfrm>
            <a:off x="2225675" y="1136560"/>
            <a:ext cx="21939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0" baseline="0" smtClean="0">
                <a:solidFill>
                  <a:srgbClr val="000000"/>
                </a:solidFill>
                <a:latin typeface="Times New Roman" charset="0"/>
              </a:rPr>
              <a:t>Physical System</a:t>
            </a:r>
            <a:endParaRPr lang="en-US" altLang="zh-CN" sz="2000" b="0" i="1" baseline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46087" name="Rectangle 9"/>
          <p:cNvSpPr>
            <a:spLocks noChangeArrowheads="1"/>
          </p:cNvSpPr>
          <p:nvPr/>
        </p:nvSpPr>
        <p:spPr bwMode="auto">
          <a:xfrm>
            <a:off x="6248400" y="1752600"/>
            <a:ext cx="1524000" cy="838200"/>
          </a:xfrm>
          <a:prstGeom prst="rect">
            <a:avLst/>
          </a:prstGeom>
          <a:solidFill>
            <a:srgbClr val="99CC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6088" name="Text Box 10"/>
          <p:cNvSpPr txBox="1">
            <a:spLocks noChangeArrowheads="1"/>
          </p:cNvSpPr>
          <p:nvPr/>
        </p:nvSpPr>
        <p:spPr bwMode="auto">
          <a:xfrm>
            <a:off x="6293812" y="1946339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2000" b="0" baseline="0" dirty="0">
                <a:solidFill>
                  <a:srgbClr val="000000"/>
                </a:solidFill>
                <a:latin typeface="Times New Roman" charset="0"/>
              </a:rPr>
              <a:t>Difference</a:t>
            </a:r>
            <a:endParaRPr lang="en-US" altLang="zh-CN" sz="2000" b="0" i="1" baseline="0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46089" name="Line 11"/>
          <p:cNvSpPr>
            <a:spLocks noChangeShapeType="1"/>
          </p:cNvSpPr>
          <p:nvPr/>
        </p:nvSpPr>
        <p:spPr bwMode="auto">
          <a:xfrm>
            <a:off x="5334000" y="236220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0" name="Line 12"/>
          <p:cNvSpPr>
            <a:spLocks noChangeShapeType="1"/>
          </p:cNvSpPr>
          <p:nvPr/>
        </p:nvSpPr>
        <p:spPr bwMode="auto">
          <a:xfrm>
            <a:off x="5943600" y="19812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1" name="Line 13"/>
          <p:cNvSpPr>
            <a:spLocks noChangeShapeType="1"/>
          </p:cNvSpPr>
          <p:nvPr/>
        </p:nvSpPr>
        <p:spPr bwMode="auto">
          <a:xfrm>
            <a:off x="4343400" y="1371600"/>
            <a:ext cx="160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2" name="Line 14"/>
          <p:cNvSpPr>
            <a:spLocks noChangeShapeType="1"/>
          </p:cNvSpPr>
          <p:nvPr/>
        </p:nvSpPr>
        <p:spPr bwMode="auto">
          <a:xfrm>
            <a:off x="5943600" y="1371600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Line 15"/>
          <p:cNvSpPr>
            <a:spLocks noChangeShapeType="1"/>
          </p:cNvSpPr>
          <p:nvPr/>
        </p:nvSpPr>
        <p:spPr bwMode="auto">
          <a:xfrm>
            <a:off x="7772400" y="21336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4" name="Line 16"/>
          <p:cNvSpPr>
            <a:spLocks noChangeShapeType="1"/>
          </p:cNvSpPr>
          <p:nvPr/>
        </p:nvSpPr>
        <p:spPr bwMode="auto">
          <a:xfrm>
            <a:off x="8153400" y="2133600"/>
            <a:ext cx="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5" name="Line 17"/>
          <p:cNvSpPr>
            <a:spLocks noChangeShapeType="1"/>
          </p:cNvSpPr>
          <p:nvPr/>
        </p:nvSpPr>
        <p:spPr bwMode="auto">
          <a:xfrm flipH="1">
            <a:off x="1676400" y="3200400"/>
            <a:ext cx="6477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6" name="Line 18"/>
          <p:cNvSpPr>
            <a:spLocks noChangeShapeType="1"/>
          </p:cNvSpPr>
          <p:nvPr/>
        </p:nvSpPr>
        <p:spPr bwMode="auto">
          <a:xfrm flipV="1">
            <a:off x="1676400" y="27432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7" name="Line 19"/>
          <p:cNvSpPr>
            <a:spLocks noChangeShapeType="1"/>
          </p:cNvSpPr>
          <p:nvPr/>
        </p:nvSpPr>
        <p:spPr bwMode="auto">
          <a:xfrm>
            <a:off x="2438400" y="2362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61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76440"/>
              </p:ext>
            </p:extLst>
          </p:nvPr>
        </p:nvGraphicFramePr>
        <p:xfrm>
          <a:off x="989013" y="1254875"/>
          <a:ext cx="2460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71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1254875"/>
                        <a:ext cx="2460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5" name="Line 13"/>
          <p:cNvSpPr>
            <a:spLocks noChangeShapeType="1"/>
          </p:cNvSpPr>
          <p:nvPr/>
        </p:nvSpPr>
        <p:spPr bwMode="auto">
          <a:xfrm>
            <a:off x="1295400" y="13716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22939"/>
              </p:ext>
            </p:extLst>
          </p:nvPr>
        </p:nvGraphicFramePr>
        <p:xfrm>
          <a:off x="6096000" y="226218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72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2262187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76639" y="3326098"/>
            <a:ext cx="1726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f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orward model</a:t>
            </a: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39144" y="3284153"/>
            <a:ext cx="1411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p</a:t>
            </a:r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rior model</a:t>
            </a:r>
            <a:endParaRPr lang="en-US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80701" y="2302890"/>
                <a:ext cx="9451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𝑓</m:t>
                      </m:r>
                      <m:r>
                        <a:rPr lang="en-US" b="0" i="1" smtClean="0">
                          <a:latin typeface="Cambria Math" charset="0"/>
                        </a:rPr>
                        <m:t>(</m:t>
                      </m:r>
                      <m:r>
                        <a:rPr lang="en-US" b="0" i="1" smtClean="0">
                          <a:latin typeface="Cambria Math" charset="0"/>
                        </a:rPr>
                        <m:t>𝑥</m:t>
                      </m:r>
                      <m:r>
                        <a:rPr lang="en-US" b="0" i="1" smtClean="0">
                          <a:latin typeface="Cambria Math" charset="0"/>
                        </a:rPr>
                        <m:t>)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701" y="2302890"/>
                <a:ext cx="945195" cy="461665"/>
              </a:xfrm>
              <a:prstGeom prst="rect">
                <a:avLst/>
              </a:prstGeom>
              <a:blipFill rotWithShape="0">
                <a:blip r:embed="rId10"/>
                <a:stretch>
                  <a:fillRect l="-645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420996" y="1336671"/>
                <a:ext cx="4464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996" y="1336671"/>
                <a:ext cx="446404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491271" y="2276227"/>
                <a:ext cx="4424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271" y="2276227"/>
                <a:ext cx="442429" cy="46166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180112" y="3726208"/>
                <a:ext cx="5195718" cy="740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latin typeface="Cambria Math" charset="0"/>
                        </a:rPr>
                        <m:t>←</m:t>
                      </m:r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charset="0"/>
                                </a:rPr>
                                <m:t>arg</m:t>
                              </m:r>
                              <m:r>
                                <a:rPr lang="en-US" sz="2800" b="0" i="0" smtClean="0">
                                  <a:latin typeface="Cambria Math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800" b="0" i="1" smtClean="0">
                                          <a:latin typeface="Cambria Math" charset="0"/>
                                        </a:rPr>
                                        <m:t>𝑦</m:t>
                                      </m:r>
                                      <m:r>
                                        <a:rPr lang="en-US" sz="2800" b="0" i="1" smtClean="0"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r>
                                        <a:rPr lang="en-US" sz="2800" b="0" i="1" smtClean="0">
                                          <a:latin typeface="Cambria Math" charset="0"/>
                                        </a:rPr>
                                        <m:t>𝐴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 charset="0"/>
                                </a:rPr>
                                <m:t>𝑢</m:t>
                              </m:r>
                              <m:r>
                                <a:rPr lang="en-US" sz="2800" b="0" i="1" smtClean="0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en-US" sz="2800" b="0" i="1" smtClean="0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112" y="3726208"/>
                <a:ext cx="5195718" cy="74039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47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328466" y="1593482"/>
            <a:ext cx="1571493" cy="3565738"/>
            <a:chOff x="3191125" y="1496011"/>
            <a:chExt cx="1571493" cy="3565738"/>
          </a:xfrm>
        </p:grpSpPr>
        <p:sp>
          <p:nvSpPr>
            <p:cNvPr id="25" name="TextBox 24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7" name="Group 176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178" name="Rectangle 177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Freeform 178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155" name="Straight Arrow Connector 154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Arrow Connector 87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Straight Connector 305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7" name="Group 306"/>
          <p:cNvGrpSpPr/>
          <p:nvPr/>
        </p:nvGrpSpPr>
        <p:grpSpPr>
          <a:xfrm rot="-1320000">
            <a:off x="1129863" y="1629361"/>
            <a:ext cx="1571493" cy="3565738"/>
            <a:chOff x="3191125" y="1496011"/>
            <a:chExt cx="1571493" cy="3565738"/>
          </a:xfrm>
        </p:grpSpPr>
        <p:sp>
          <p:nvSpPr>
            <p:cNvPr id="308" name="TextBox 307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09" name="Group 308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339" name="Rectangle 338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0" name="Freeform 339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10" name="Group 309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319" name="Straight Arrow Connector 318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0" name="Straight Arrow Connector 319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1" name="Straight Arrow Connector 320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2" name="Straight Arrow Connector 321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Straight Arrow Connector 322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Straight Arrow Connector 323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5" name="Straight Arrow Connector 324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Straight Arrow Connector 325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Arrow Connector 326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Straight Arrow Connector 327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Arrow Connector 328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Arrow Connector 329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1" name="Straight Arrow Connector 330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2" name="Straight Arrow Connector 331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3" name="Straight Arrow Connector 332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4" name="Straight Arrow Connector 333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5" name="Straight Arrow Connector 334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Arrow Connector 335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7" name="Straight Arrow Connector 336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Straight Arrow Connector 337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1" name="Group 310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312" name="Straight Connector 311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3" name="Straight Connector 312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4" name="Straight Connector 313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5" name="Straight Connector 314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6" name="Straight Connector 315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7" name="Straight Connector 316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1" name="Group 340"/>
          <p:cNvGrpSpPr/>
          <p:nvPr/>
        </p:nvGrpSpPr>
        <p:grpSpPr>
          <a:xfrm rot="-2700000">
            <a:off x="1106193" y="1886908"/>
            <a:ext cx="1571493" cy="3565738"/>
            <a:chOff x="3191125" y="1496011"/>
            <a:chExt cx="1571493" cy="3565738"/>
          </a:xfrm>
        </p:grpSpPr>
        <p:sp>
          <p:nvSpPr>
            <p:cNvPr id="342" name="TextBox 341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3" name="Group 342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373" name="Rectangle 372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4" name="Freeform 373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44" name="Group 343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353" name="Straight Arrow Connector 352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Straight Arrow Connector 353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5" name="Straight Arrow Connector 354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6" name="Straight Arrow Connector 355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Arrow Connector 356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Straight Arrow Connector 357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Arrow Connector 358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Arrow Connector 359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1" name="Straight Arrow Connector 360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2" name="Straight Arrow Connector 361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3" name="Straight Arrow Connector 362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4" name="Straight Arrow Connector 363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5" name="Straight Arrow Connector 364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6" name="Straight Arrow Connector 365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7" name="Straight Arrow Connector 366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8" name="Straight Arrow Connector 367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9" name="Straight Arrow Connector 368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0" name="Straight Arrow Connector 369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Straight Arrow Connector 370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Straight Arrow Connector 371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5" name="Group 344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346" name="Straight Connector 345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347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9" name="Straight Connector 348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0" name="Straight Connector 349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1" name="Straight Connector 350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2" name="Straight Connector 351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75" name="Group 374"/>
          <p:cNvGrpSpPr/>
          <p:nvPr/>
        </p:nvGrpSpPr>
        <p:grpSpPr>
          <a:xfrm rot="-4020000">
            <a:off x="1236968" y="2046142"/>
            <a:ext cx="1571493" cy="3565738"/>
            <a:chOff x="3191125" y="1496011"/>
            <a:chExt cx="1571493" cy="3565738"/>
          </a:xfrm>
        </p:grpSpPr>
        <p:sp>
          <p:nvSpPr>
            <p:cNvPr id="376" name="TextBox 375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77" name="Group 376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409" name="Rectangle 408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0" name="Freeform 409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78" name="Group 377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387" name="Straight Arrow Connector 386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Arrow Connector 387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Arrow Connector 388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Straight Arrow Connector 389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1" name="Straight Arrow Connector 390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Straight Arrow Connector 391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3" name="Straight Arrow Connector 392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4" name="Straight Arrow Connector 393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5" name="Straight Arrow Connector 394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Straight Arrow Connector 395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Straight Arrow Connector 396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Straight Arrow Connector 397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Arrow Connector 398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Arrow Connector 399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1" name="Straight Arrow Connector 400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Arrow Connector 401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Arrow Connector 402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Arrow Connector 405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7" name="Straight Arrow Connector 406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Straight Arrow Connector 407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9" name="Group 378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380" name="Straight Connector 379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1" name="Straight Connector 380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2" name="Straight Connector 381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3" name="Straight Connector 382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4" name="Straight Connector 383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1" name="Group 410"/>
          <p:cNvGrpSpPr/>
          <p:nvPr/>
        </p:nvGrpSpPr>
        <p:grpSpPr>
          <a:xfrm rot="-5400000">
            <a:off x="1242626" y="2061528"/>
            <a:ext cx="1571493" cy="3565738"/>
            <a:chOff x="3191125" y="1496011"/>
            <a:chExt cx="1571493" cy="3565738"/>
          </a:xfrm>
        </p:grpSpPr>
        <p:sp>
          <p:nvSpPr>
            <p:cNvPr id="412" name="TextBox 411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3" name="Group 412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443" name="Rectangle 442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4" name="Freeform 443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4" name="Group 413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423" name="Straight Arrow Connector 422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4" name="Straight Arrow Connector 423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5" name="Straight Arrow Connector 424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6" name="Straight Arrow Connector 425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7" name="Straight Arrow Connector 426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8" name="Straight Arrow Connector 427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9" name="Straight Arrow Connector 428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0" name="Straight Arrow Connector 429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1" name="Straight Arrow Connector 430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2" name="Straight Arrow Connector 431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Straight Arrow Connector 432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Straight Arrow Connector 433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Arrow Connector 434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Arrow Connector 435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Arrow Connector 436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8" name="Straight Arrow Connector 437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9" name="Straight Arrow Connector 438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0" name="Straight Arrow Connector 439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1" name="Straight Arrow Connector 440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2" name="Straight Arrow Connector 441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5" name="Group 414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416" name="Straight Connector 415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7" name="Straight Connector 416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8" name="Straight Connector 417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9" name="Straight Connector 418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Straight Connector 419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1" name="Straight Connector 420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2" name="Straight Connector 421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0" name="Group 179"/>
          <p:cNvGrpSpPr/>
          <p:nvPr/>
        </p:nvGrpSpPr>
        <p:grpSpPr>
          <a:xfrm rot="-6720000">
            <a:off x="1251413" y="2094798"/>
            <a:ext cx="1571493" cy="3565738"/>
            <a:chOff x="3191125" y="1496011"/>
            <a:chExt cx="1571493" cy="3565738"/>
          </a:xfrm>
        </p:grpSpPr>
        <p:sp>
          <p:nvSpPr>
            <p:cNvPr id="181" name="TextBox 180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2" name="Group 181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212" name="Rectangle 211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3" name="Freeform 212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192" name="Straight Arrow Connector 191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Arrow Connector 192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Arrow Connector 193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Arrow Connector 194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Arrow Connector 195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Arrow Connector 196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Arrow Connector 197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Arrow Connector 198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Arrow Connector 199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Arrow Connector 200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Arrow Connector 201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Arrow Connector 202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Arrow Connector 203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Arrow Connector 204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Arrow Connector 205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Arrow Connector 206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Arrow Connector 207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Arrow Connector 208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Arrow Connector 209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Arrow Connector 210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" name="Group 183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185" name="Straight Connector 184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4" name="Group 213"/>
          <p:cNvGrpSpPr/>
          <p:nvPr/>
        </p:nvGrpSpPr>
        <p:grpSpPr>
          <a:xfrm rot="-8100000">
            <a:off x="1299554" y="2058293"/>
            <a:ext cx="1571493" cy="3565738"/>
            <a:chOff x="3191125" y="1496011"/>
            <a:chExt cx="1571493" cy="3565738"/>
          </a:xfrm>
        </p:grpSpPr>
        <p:sp>
          <p:nvSpPr>
            <p:cNvPr id="215" name="TextBox 214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6" name="Group 215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246" name="Rectangle 245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7" name="Freeform 246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226" name="Straight Arrow Connector 225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Arrow Connector 226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Arrow Connector 227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Arrow Connector 228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Arrow Connector 229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Arrow Connector 230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Arrow Connector 231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Arrow Connector 232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Arrow Connector 235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Arrow Connector 236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Arrow Connector 238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Arrow Connector 239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Arrow Connector 240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Arrow Connector 241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Arrow Connector 242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Arrow Connector 243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44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8" name="Group 217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219" name="Straight Connector 218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8" name="Group 247"/>
          <p:cNvGrpSpPr/>
          <p:nvPr/>
        </p:nvGrpSpPr>
        <p:grpSpPr>
          <a:xfrm rot="-9420000">
            <a:off x="1265062" y="2143812"/>
            <a:ext cx="1571493" cy="3565738"/>
            <a:chOff x="3191125" y="1496011"/>
            <a:chExt cx="1571493" cy="3565738"/>
          </a:xfrm>
        </p:grpSpPr>
        <p:sp>
          <p:nvSpPr>
            <p:cNvPr id="249" name="TextBox 248"/>
            <p:cNvSpPr txBox="1"/>
            <p:nvPr/>
          </p:nvSpPr>
          <p:spPr>
            <a:xfrm>
              <a:off x="3191125" y="1496011"/>
              <a:ext cx="15615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X-ray source</a:t>
              </a:r>
              <a:endParaRPr lang="en-US" sz="16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0" name="Group 249"/>
            <p:cNvGrpSpPr/>
            <p:nvPr/>
          </p:nvGrpSpPr>
          <p:grpSpPr>
            <a:xfrm>
              <a:off x="3843868" y="1849042"/>
              <a:ext cx="293695" cy="284558"/>
              <a:chOff x="1746624" y="3861428"/>
              <a:chExt cx="310776" cy="285122"/>
            </a:xfrm>
          </p:grpSpPr>
          <p:sp>
            <p:nvSpPr>
              <p:cNvPr id="281" name="Rectangle 280"/>
              <p:cNvSpPr/>
              <p:nvPr/>
            </p:nvSpPr>
            <p:spPr>
              <a:xfrm>
                <a:off x="1746624" y="3861428"/>
                <a:ext cx="310776" cy="177172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2" name="Freeform 281"/>
              <p:cNvSpPr/>
              <p:nvPr/>
            </p:nvSpPr>
            <p:spPr>
              <a:xfrm>
                <a:off x="1749425" y="4038600"/>
                <a:ext cx="304800" cy="107950"/>
              </a:xfrm>
              <a:custGeom>
                <a:avLst/>
                <a:gdLst>
                  <a:gd name="connsiteX0" fmla="*/ 76200 w 304800"/>
                  <a:gd name="connsiteY0" fmla="*/ 0 h 107950"/>
                  <a:gd name="connsiteX1" fmla="*/ 0 w 304800"/>
                  <a:gd name="connsiteY1" fmla="*/ 107950 h 107950"/>
                  <a:gd name="connsiteX2" fmla="*/ 304800 w 304800"/>
                  <a:gd name="connsiteY2" fmla="*/ 107950 h 107950"/>
                  <a:gd name="connsiteX3" fmla="*/ 234950 w 304800"/>
                  <a:gd name="connsiteY3" fmla="*/ 0 h 107950"/>
                  <a:gd name="connsiteX4" fmla="*/ 76200 w 304800"/>
                  <a:gd name="connsiteY4" fmla="*/ 0 h 107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4800" h="107950">
                    <a:moveTo>
                      <a:pt x="76200" y="0"/>
                    </a:moveTo>
                    <a:lnTo>
                      <a:pt x="0" y="107950"/>
                    </a:lnTo>
                    <a:lnTo>
                      <a:pt x="304800" y="107950"/>
                    </a:lnTo>
                    <a:lnTo>
                      <a:pt x="234950" y="0"/>
                    </a:lnTo>
                    <a:lnTo>
                      <a:pt x="7620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51" name="Group 250"/>
            <p:cNvGrpSpPr/>
            <p:nvPr/>
          </p:nvGrpSpPr>
          <p:grpSpPr>
            <a:xfrm>
              <a:off x="3228320" y="4947062"/>
              <a:ext cx="1534298" cy="114687"/>
              <a:chOff x="3161924" y="5712156"/>
              <a:chExt cx="1943393" cy="116746"/>
            </a:xfrm>
          </p:grpSpPr>
          <p:cxnSp>
            <p:nvCxnSpPr>
              <p:cNvPr id="260" name="Straight Arrow Connector 259"/>
              <p:cNvCxnSpPr/>
              <p:nvPr/>
            </p:nvCxnSpPr>
            <p:spPr>
              <a:xfrm>
                <a:off x="3161924" y="5814682"/>
                <a:ext cx="1943393" cy="8531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Arrow Connector 260"/>
              <p:cNvCxnSpPr/>
              <p:nvPr/>
            </p:nvCxnSpPr>
            <p:spPr>
              <a:xfrm>
                <a:off x="3173498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Arrow Connector 261"/>
              <p:cNvCxnSpPr/>
              <p:nvPr/>
            </p:nvCxnSpPr>
            <p:spPr>
              <a:xfrm>
                <a:off x="3276600" y="571215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Arrow Connector 262"/>
              <p:cNvCxnSpPr/>
              <p:nvPr/>
            </p:nvCxnSpPr>
            <p:spPr>
              <a:xfrm>
                <a:off x="338137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Arrow Connector 263"/>
              <p:cNvCxnSpPr/>
              <p:nvPr/>
            </p:nvCxnSpPr>
            <p:spPr>
              <a:xfrm>
                <a:off x="3489325" y="571215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Arrow Connector 264"/>
              <p:cNvCxnSpPr/>
              <p:nvPr/>
            </p:nvCxnSpPr>
            <p:spPr>
              <a:xfrm>
                <a:off x="3597275" y="5715001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Arrow Connector 265"/>
              <p:cNvCxnSpPr/>
              <p:nvPr/>
            </p:nvCxnSpPr>
            <p:spPr>
              <a:xfrm>
                <a:off x="370205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Arrow Connector 266"/>
              <p:cNvCxnSpPr/>
              <p:nvPr/>
            </p:nvCxnSpPr>
            <p:spPr>
              <a:xfrm>
                <a:off x="3810000" y="5715000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Arrow Connector 268"/>
              <p:cNvCxnSpPr/>
              <p:nvPr/>
            </p:nvCxnSpPr>
            <p:spPr>
              <a:xfrm>
                <a:off x="3917950" y="5717845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Arrow Connector 269"/>
              <p:cNvCxnSpPr/>
              <p:nvPr/>
            </p:nvCxnSpPr>
            <p:spPr>
              <a:xfrm>
                <a:off x="402272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Arrow Connector 270"/>
              <p:cNvCxnSpPr/>
              <p:nvPr/>
            </p:nvCxnSpPr>
            <p:spPr>
              <a:xfrm>
                <a:off x="4130675" y="5717844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Arrow Connector 271"/>
              <p:cNvCxnSpPr/>
              <p:nvPr/>
            </p:nvCxnSpPr>
            <p:spPr>
              <a:xfrm>
                <a:off x="4238625" y="5720689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Arrow Connector 272"/>
              <p:cNvCxnSpPr/>
              <p:nvPr/>
            </p:nvCxnSpPr>
            <p:spPr>
              <a:xfrm>
                <a:off x="434340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Arrow Connector 273"/>
              <p:cNvCxnSpPr/>
              <p:nvPr/>
            </p:nvCxnSpPr>
            <p:spPr>
              <a:xfrm>
                <a:off x="4451350" y="5720688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Arrow Connector 274"/>
              <p:cNvCxnSpPr/>
              <p:nvPr/>
            </p:nvCxnSpPr>
            <p:spPr>
              <a:xfrm>
                <a:off x="4559300" y="5723533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Arrow Connector 275"/>
              <p:cNvCxnSpPr/>
              <p:nvPr/>
            </p:nvCxnSpPr>
            <p:spPr>
              <a:xfrm>
                <a:off x="466407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Arrow Connector 276"/>
              <p:cNvCxnSpPr/>
              <p:nvPr/>
            </p:nvCxnSpPr>
            <p:spPr>
              <a:xfrm>
                <a:off x="4772025" y="5723532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Arrow Connector 277"/>
              <p:cNvCxnSpPr/>
              <p:nvPr/>
            </p:nvCxnSpPr>
            <p:spPr>
              <a:xfrm>
                <a:off x="4879975" y="5726377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Arrow Connector 278"/>
              <p:cNvCxnSpPr/>
              <p:nvPr/>
            </p:nvCxnSpPr>
            <p:spPr>
              <a:xfrm>
                <a:off x="498475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0" name="Straight Arrow Connector 279"/>
              <p:cNvCxnSpPr/>
              <p:nvPr/>
            </p:nvCxnSpPr>
            <p:spPr>
              <a:xfrm>
                <a:off x="5092700" y="5726376"/>
                <a:ext cx="0" cy="102525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2" name="Group 251"/>
            <p:cNvGrpSpPr/>
            <p:nvPr/>
          </p:nvGrpSpPr>
          <p:grpSpPr>
            <a:xfrm>
              <a:off x="3237458" y="2258418"/>
              <a:ext cx="1515199" cy="2615896"/>
              <a:chOff x="3330873" y="2256418"/>
              <a:chExt cx="1604697" cy="2615896"/>
            </a:xfrm>
          </p:grpSpPr>
          <p:cxnSp>
            <p:nvCxnSpPr>
              <p:cNvPr id="253" name="Straight Connector 252"/>
              <p:cNvCxnSpPr/>
              <p:nvPr/>
            </p:nvCxnSpPr>
            <p:spPr>
              <a:xfrm flipH="1">
                <a:off x="3330873" y="2256418"/>
                <a:ext cx="18036" cy="2615896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/>
              <p:cNvCxnSpPr/>
              <p:nvPr/>
            </p:nvCxnSpPr>
            <p:spPr>
              <a:xfrm>
                <a:off x="3577890" y="2256418"/>
                <a:ext cx="13434" cy="261561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Connector 254"/>
              <p:cNvCxnSpPr/>
              <p:nvPr/>
            </p:nvCxnSpPr>
            <p:spPr>
              <a:xfrm>
                <a:off x="3838016" y="2269049"/>
                <a:ext cx="8226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Straight Connector 255"/>
              <p:cNvCxnSpPr/>
              <p:nvPr/>
            </p:nvCxnSpPr>
            <p:spPr>
              <a:xfrm>
                <a:off x="408800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/>
              <p:cNvCxnSpPr/>
              <p:nvPr/>
            </p:nvCxnSpPr>
            <p:spPr>
              <a:xfrm>
                <a:off x="4352858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/>
              <p:cNvCxnSpPr/>
              <p:nvPr/>
            </p:nvCxnSpPr>
            <p:spPr>
              <a:xfrm>
                <a:off x="4617713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/>
              <p:cNvCxnSpPr/>
              <p:nvPr/>
            </p:nvCxnSpPr>
            <p:spPr>
              <a:xfrm>
                <a:off x="4922412" y="2269049"/>
                <a:ext cx="13158" cy="2602987"/>
              </a:xfrm>
              <a:prstGeom prst="line">
                <a:avLst/>
              </a:prstGeom>
              <a:ln w="6350" cmpd="sng">
                <a:solidFill>
                  <a:schemeClr val="bg1">
                    <a:lumMod val="50000"/>
                  </a:schemeClr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3034"/>
            <a:ext cx="9144000" cy="685800"/>
          </a:xfrm>
        </p:spPr>
        <p:txBody>
          <a:bodyPr/>
          <a:lstStyle/>
          <a:p>
            <a:pPr algn="ctr"/>
            <a:r>
              <a:rPr lang="en-US" altLang="zh-CN" sz="4000" dirty="0" smtClean="0"/>
              <a:t>What is a </a:t>
            </a:r>
            <a:r>
              <a:rPr lang="en-US" altLang="zh-CN" sz="4000" dirty="0" err="1" smtClean="0"/>
              <a:t>Sinogram</a:t>
            </a:r>
            <a:r>
              <a:rPr lang="en-US" altLang="zh-CN" sz="4000" dirty="0" smtClean="0"/>
              <a:t>?</a:t>
            </a:r>
            <a:endParaRPr lang="en-US" sz="4000" dirty="0"/>
          </a:p>
        </p:txBody>
      </p:sp>
      <p:grpSp>
        <p:nvGrpSpPr>
          <p:cNvPr id="286" name="Group 285"/>
          <p:cNvGrpSpPr/>
          <p:nvPr/>
        </p:nvGrpSpPr>
        <p:grpSpPr>
          <a:xfrm>
            <a:off x="4719368" y="2456260"/>
            <a:ext cx="4085290" cy="3016986"/>
            <a:chOff x="4844964" y="1443414"/>
            <a:chExt cx="4085290" cy="3016986"/>
          </a:xfrm>
        </p:grpSpPr>
        <p:sp>
          <p:nvSpPr>
            <p:cNvPr id="287" name="Rectangle 286"/>
            <p:cNvSpPr/>
            <p:nvPr/>
          </p:nvSpPr>
          <p:spPr>
            <a:xfrm>
              <a:off x="5613548" y="2284356"/>
              <a:ext cx="3316706" cy="209248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8" name="Rectangle 287"/>
            <p:cNvSpPr/>
            <p:nvPr/>
          </p:nvSpPr>
          <p:spPr>
            <a:xfrm>
              <a:off x="6108306" y="3839450"/>
              <a:ext cx="2622885" cy="47591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nogram Space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89" name="Straight Arrow Connector 288"/>
            <p:cNvCxnSpPr/>
            <p:nvPr/>
          </p:nvCxnSpPr>
          <p:spPr>
            <a:xfrm>
              <a:off x="5604318" y="3528460"/>
              <a:ext cx="331670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Arrow Connector 289"/>
            <p:cNvCxnSpPr/>
            <p:nvPr/>
          </p:nvCxnSpPr>
          <p:spPr>
            <a:xfrm flipH="1">
              <a:off x="5592202" y="2484336"/>
              <a:ext cx="7884" cy="1976064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1" name="Freeform 290"/>
            <p:cNvSpPr/>
            <p:nvPr/>
          </p:nvSpPr>
          <p:spPr>
            <a:xfrm rot="21306190">
              <a:off x="5591788" y="2845669"/>
              <a:ext cx="3308263" cy="632864"/>
            </a:xfrm>
            <a:custGeom>
              <a:avLst/>
              <a:gdLst>
                <a:gd name="connsiteX0" fmla="*/ 0 w 3335421"/>
                <a:gd name="connsiteY0" fmla="*/ 708530 h 1183109"/>
                <a:gd name="connsiteX1" fmla="*/ 561474 w 3335421"/>
                <a:gd name="connsiteY1" fmla="*/ 314162 h 1183109"/>
                <a:gd name="connsiteX2" fmla="*/ 1390316 w 3335421"/>
                <a:gd name="connsiteY2" fmla="*/ 4 h 1183109"/>
                <a:gd name="connsiteX3" fmla="*/ 2459790 w 3335421"/>
                <a:gd name="connsiteY3" fmla="*/ 320846 h 1183109"/>
                <a:gd name="connsiteX4" fmla="*/ 3335421 w 3335421"/>
                <a:gd name="connsiteY4" fmla="*/ 1183109 h 1183109"/>
                <a:gd name="connsiteX0" fmla="*/ 0 w 3335421"/>
                <a:gd name="connsiteY0" fmla="*/ 708886 h 1183465"/>
                <a:gd name="connsiteX1" fmla="*/ 541421 w 3335421"/>
                <a:gd name="connsiteY1" fmla="*/ 267729 h 1183465"/>
                <a:gd name="connsiteX2" fmla="*/ 1390316 w 3335421"/>
                <a:gd name="connsiteY2" fmla="*/ 360 h 1183465"/>
                <a:gd name="connsiteX3" fmla="*/ 2459790 w 3335421"/>
                <a:gd name="connsiteY3" fmla="*/ 321202 h 1183465"/>
                <a:gd name="connsiteX4" fmla="*/ 3335421 w 3335421"/>
                <a:gd name="connsiteY4" fmla="*/ 1183465 h 1183465"/>
                <a:gd name="connsiteX0" fmla="*/ 0 w 3335421"/>
                <a:gd name="connsiteY0" fmla="*/ 708901 h 1183480"/>
                <a:gd name="connsiteX1" fmla="*/ 541421 w 3335421"/>
                <a:gd name="connsiteY1" fmla="*/ 267744 h 1183480"/>
                <a:gd name="connsiteX2" fmla="*/ 1390316 w 3335421"/>
                <a:gd name="connsiteY2" fmla="*/ 375 h 1183480"/>
                <a:gd name="connsiteX3" fmla="*/ 2459790 w 3335421"/>
                <a:gd name="connsiteY3" fmla="*/ 321217 h 1183480"/>
                <a:gd name="connsiteX4" fmla="*/ 3335421 w 3335421"/>
                <a:gd name="connsiteY4" fmla="*/ 1183480 h 1183480"/>
                <a:gd name="connsiteX0" fmla="*/ 0 w 3335421"/>
                <a:gd name="connsiteY0" fmla="*/ 709168 h 1183747"/>
                <a:gd name="connsiteX1" fmla="*/ 541421 w 3335421"/>
                <a:gd name="connsiteY1" fmla="*/ 268011 h 1183747"/>
                <a:gd name="connsiteX2" fmla="*/ 1390316 w 3335421"/>
                <a:gd name="connsiteY2" fmla="*/ 642 h 1183747"/>
                <a:gd name="connsiteX3" fmla="*/ 2459790 w 3335421"/>
                <a:gd name="connsiteY3" fmla="*/ 321484 h 1183747"/>
                <a:gd name="connsiteX4" fmla="*/ 3335421 w 3335421"/>
                <a:gd name="connsiteY4" fmla="*/ 1183747 h 1183747"/>
                <a:gd name="connsiteX0" fmla="*/ 0 w 3335421"/>
                <a:gd name="connsiteY0" fmla="*/ 709330 h 1183909"/>
                <a:gd name="connsiteX1" fmla="*/ 541421 w 3335421"/>
                <a:gd name="connsiteY1" fmla="*/ 268173 h 1183909"/>
                <a:gd name="connsiteX2" fmla="*/ 1390316 w 3335421"/>
                <a:gd name="connsiteY2" fmla="*/ 804 h 1183909"/>
                <a:gd name="connsiteX3" fmla="*/ 2433053 w 3335421"/>
                <a:gd name="connsiteY3" fmla="*/ 348382 h 1183909"/>
                <a:gd name="connsiteX4" fmla="*/ 3335421 w 3335421"/>
                <a:gd name="connsiteY4" fmla="*/ 1183909 h 1183909"/>
                <a:gd name="connsiteX0" fmla="*/ 0 w 3335421"/>
                <a:gd name="connsiteY0" fmla="*/ 702642 h 1177221"/>
                <a:gd name="connsiteX1" fmla="*/ 541421 w 3335421"/>
                <a:gd name="connsiteY1" fmla="*/ 261485 h 1177221"/>
                <a:gd name="connsiteX2" fmla="*/ 1276684 w 3335421"/>
                <a:gd name="connsiteY2" fmla="*/ 800 h 1177221"/>
                <a:gd name="connsiteX3" fmla="*/ 2433053 w 3335421"/>
                <a:gd name="connsiteY3" fmla="*/ 341694 h 1177221"/>
                <a:gd name="connsiteX4" fmla="*/ 3335421 w 3335421"/>
                <a:gd name="connsiteY4" fmla="*/ 1177221 h 1177221"/>
                <a:gd name="connsiteX0" fmla="*/ 0 w 3335421"/>
                <a:gd name="connsiteY0" fmla="*/ 702055 h 1176634"/>
                <a:gd name="connsiteX1" fmla="*/ 541421 w 3335421"/>
                <a:gd name="connsiteY1" fmla="*/ 260898 h 1176634"/>
                <a:gd name="connsiteX2" fmla="*/ 1276684 w 3335421"/>
                <a:gd name="connsiteY2" fmla="*/ 213 h 1176634"/>
                <a:gd name="connsiteX3" fmla="*/ 2433053 w 3335421"/>
                <a:gd name="connsiteY3" fmla="*/ 341107 h 1176634"/>
                <a:gd name="connsiteX4" fmla="*/ 3335421 w 3335421"/>
                <a:gd name="connsiteY4" fmla="*/ 1176634 h 1176634"/>
                <a:gd name="connsiteX0" fmla="*/ 0 w 3335421"/>
                <a:gd name="connsiteY0" fmla="*/ 702654 h 1177233"/>
                <a:gd name="connsiteX1" fmla="*/ 541421 w 3335421"/>
                <a:gd name="connsiteY1" fmla="*/ 261497 h 1177233"/>
                <a:gd name="connsiteX2" fmla="*/ 1276684 w 3335421"/>
                <a:gd name="connsiteY2" fmla="*/ 812 h 1177233"/>
                <a:gd name="connsiteX3" fmla="*/ 2179053 w 3335421"/>
                <a:gd name="connsiteY3" fmla="*/ 221390 h 1177233"/>
                <a:gd name="connsiteX4" fmla="*/ 3335421 w 3335421"/>
                <a:gd name="connsiteY4" fmla="*/ 1177233 h 1177233"/>
                <a:gd name="connsiteX0" fmla="*/ 0 w 3335421"/>
                <a:gd name="connsiteY0" fmla="*/ 702310 h 1176889"/>
                <a:gd name="connsiteX1" fmla="*/ 541421 w 3335421"/>
                <a:gd name="connsiteY1" fmla="*/ 261153 h 1176889"/>
                <a:gd name="connsiteX2" fmla="*/ 1276684 w 3335421"/>
                <a:gd name="connsiteY2" fmla="*/ 468 h 1176889"/>
                <a:gd name="connsiteX3" fmla="*/ 2179053 w 3335421"/>
                <a:gd name="connsiteY3" fmla="*/ 221046 h 1176889"/>
                <a:gd name="connsiteX4" fmla="*/ 3335421 w 3335421"/>
                <a:gd name="connsiteY4" fmla="*/ 1176889 h 1176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35421" h="1176889">
                  <a:moveTo>
                    <a:pt x="0" y="702310"/>
                  </a:moveTo>
                  <a:cubicBezTo>
                    <a:pt x="164877" y="564170"/>
                    <a:pt x="328640" y="378127"/>
                    <a:pt x="541421" y="261153"/>
                  </a:cubicBezTo>
                  <a:cubicBezTo>
                    <a:pt x="754202" y="144179"/>
                    <a:pt x="1003745" y="7152"/>
                    <a:pt x="1276684" y="468"/>
                  </a:cubicBezTo>
                  <a:cubicBezTo>
                    <a:pt x="1549623" y="-6216"/>
                    <a:pt x="1822562" y="58397"/>
                    <a:pt x="2179053" y="221046"/>
                  </a:cubicBezTo>
                  <a:cubicBezTo>
                    <a:pt x="2535544" y="383695"/>
                    <a:pt x="3335421" y="1176889"/>
                    <a:pt x="3335421" y="1176889"/>
                  </a:cubicBezTo>
                </a:path>
              </a:pathLst>
            </a:cu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5667042" y="3543670"/>
              <a:ext cx="13497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ew angle, 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293" name="TextBox 292"/>
            <p:cNvSpPr txBox="1"/>
            <p:nvPr/>
          </p:nvSpPr>
          <p:spPr>
            <a:xfrm rot="16200000">
              <a:off x="4914881" y="3171802"/>
              <a:ext cx="11299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nnel, r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94" name="Curved Connector 293"/>
            <p:cNvCxnSpPr/>
            <p:nvPr/>
          </p:nvCxnSpPr>
          <p:spPr>
            <a:xfrm rot="5400000">
              <a:off x="6456247" y="2316502"/>
              <a:ext cx="772048" cy="348956"/>
            </a:xfrm>
            <a:prstGeom prst="curvedConnector3">
              <a:avLst/>
            </a:prstGeom>
            <a:ln w="635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>
              <a:off x="4883150" y="2773658"/>
              <a:ext cx="39284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6" name="TextBox 295"/>
            <p:cNvSpPr txBox="1"/>
            <p:nvPr/>
          </p:nvSpPr>
          <p:spPr>
            <a:xfrm>
              <a:off x="4844964" y="2209073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97" name="Straight Arrow Connector 296"/>
            <p:cNvCxnSpPr/>
            <p:nvPr/>
          </p:nvCxnSpPr>
          <p:spPr>
            <a:xfrm flipH="1" flipV="1">
              <a:off x="4883150" y="3684402"/>
              <a:ext cx="392842" cy="4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8" name="TextBox 297"/>
            <p:cNvSpPr txBox="1"/>
            <p:nvPr/>
          </p:nvSpPr>
          <p:spPr>
            <a:xfrm>
              <a:off x="4863275" y="3108247"/>
              <a:ext cx="4892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b="1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0" name="TextBox 299"/>
            <p:cNvSpPr txBox="1"/>
            <p:nvPr/>
          </p:nvSpPr>
          <p:spPr>
            <a:xfrm>
              <a:off x="4897398" y="1443414"/>
              <a:ext cx="376259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levant measurements for </a:t>
              </a:r>
              <a:r>
                <a:rPr lang="en-US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ven voxel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1" name="Straight Connector 300"/>
          <p:cNvCxnSpPr/>
          <p:nvPr/>
        </p:nvCxnSpPr>
        <p:spPr>
          <a:xfrm>
            <a:off x="7262146" y="3919462"/>
            <a:ext cx="1" cy="610662"/>
          </a:xfrm>
          <a:prstGeom prst="line">
            <a:avLst/>
          </a:prstGeom>
          <a:ln w="38100" cmpd="sng">
            <a:solidFill>
              <a:srgbClr val="32A859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5867400" y="4174947"/>
            <a:ext cx="0" cy="355177"/>
          </a:xfrm>
          <a:prstGeom prst="line">
            <a:avLst/>
          </a:prstGeom>
          <a:ln w="38100" cmpd="sng">
            <a:solidFill>
              <a:srgbClr val="32A859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502720" y="4390424"/>
            <a:ext cx="1" cy="139700"/>
          </a:xfrm>
          <a:prstGeom prst="line">
            <a:avLst/>
          </a:prstGeom>
          <a:ln w="38100" cmpd="sng">
            <a:solidFill>
              <a:srgbClr val="32A859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4" name="TextBox 303"/>
          <p:cNvSpPr txBox="1"/>
          <p:nvPr/>
        </p:nvSpPr>
        <p:spPr>
          <a:xfrm>
            <a:off x="2983605" y="618795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7" name="Rectangle 446"/>
          <p:cNvSpPr/>
          <p:nvPr/>
        </p:nvSpPr>
        <p:spPr>
          <a:xfrm>
            <a:off x="3611037" y="1308351"/>
            <a:ext cx="1105447" cy="47497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 Space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8" name="Straight Arrow Connector 447"/>
          <p:cNvCxnSpPr/>
          <p:nvPr/>
        </p:nvCxnSpPr>
        <p:spPr>
          <a:xfrm>
            <a:off x="2092659" y="2757816"/>
            <a:ext cx="0" cy="2301494"/>
          </a:xfrm>
          <a:prstGeom prst="straightConnector1">
            <a:avLst/>
          </a:prstGeom>
          <a:ln w="15875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49" name="Group 448"/>
          <p:cNvGrpSpPr/>
          <p:nvPr/>
        </p:nvGrpSpPr>
        <p:grpSpPr>
          <a:xfrm>
            <a:off x="1113372" y="3279723"/>
            <a:ext cx="1869095" cy="2899961"/>
            <a:chOff x="889393" y="2246927"/>
            <a:chExt cx="1869095" cy="2899961"/>
          </a:xfrm>
        </p:grpSpPr>
        <p:cxnSp>
          <p:nvCxnSpPr>
            <p:cNvPr id="451" name="Straight Arrow Connector 450"/>
            <p:cNvCxnSpPr/>
            <p:nvPr/>
          </p:nvCxnSpPr>
          <p:spPr>
            <a:xfrm>
              <a:off x="889393" y="5146888"/>
              <a:ext cx="186909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Straight Arrow Connector 451"/>
            <p:cNvCxnSpPr/>
            <p:nvPr/>
          </p:nvCxnSpPr>
          <p:spPr>
            <a:xfrm flipV="1">
              <a:off x="1870963" y="4491898"/>
              <a:ext cx="0" cy="65499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Straight Connector 452"/>
            <p:cNvCxnSpPr/>
            <p:nvPr/>
          </p:nvCxnSpPr>
          <p:spPr>
            <a:xfrm flipV="1">
              <a:off x="1864421" y="5021535"/>
              <a:ext cx="167266" cy="625"/>
            </a:xfrm>
            <a:prstGeom prst="line">
              <a:avLst/>
            </a:prstGeom>
            <a:ln w="38100" cmpd="sng">
              <a:solidFill>
                <a:srgbClr val="32A859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Straight Connector 453"/>
            <p:cNvCxnSpPr/>
            <p:nvPr/>
          </p:nvCxnSpPr>
          <p:spPr>
            <a:xfrm>
              <a:off x="2030359" y="2246927"/>
              <a:ext cx="2" cy="2878836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5" name="Group 454"/>
          <p:cNvGrpSpPr/>
          <p:nvPr/>
        </p:nvGrpSpPr>
        <p:grpSpPr>
          <a:xfrm rot="1471412">
            <a:off x="1745143" y="3359922"/>
            <a:ext cx="2304325" cy="3012565"/>
            <a:chOff x="1867626" y="1915723"/>
            <a:chExt cx="2304325" cy="3107288"/>
          </a:xfrm>
        </p:grpSpPr>
        <p:cxnSp>
          <p:nvCxnSpPr>
            <p:cNvPr id="457" name="Straight Arrow Connector 456"/>
            <p:cNvCxnSpPr/>
            <p:nvPr/>
          </p:nvCxnSpPr>
          <p:spPr>
            <a:xfrm flipV="1">
              <a:off x="3047792" y="3824519"/>
              <a:ext cx="1124159" cy="119849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Straight Arrow Connector 457"/>
            <p:cNvCxnSpPr/>
            <p:nvPr/>
          </p:nvCxnSpPr>
          <p:spPr>
            <a:xfrm rot="18875690" flipV="1">
              <a:off x="3284939" y="4027603"/>
              <a:ext cx="0" cy="6202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9" name="Straight Connector 458"/>
            <p:cNvCxnSpPr/>
            <p:nvPr/>
          </p:nvCxnSpPr>
          <p:spPr>
            <a:xfrm>
              <a:off x="1867626" y="2877491"/>
              <a:ext cx="1209699" cy="1246459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0" name="Straight Connector 459"/>
            <p:cNvCxnSpPr/>
            <p:nvPr/>
          </p:nvCxnSpPr>
          <p:spPr>
            <a:xfrm rot="20128588">
              <a:off x="2275083" y="1915723"/>
              <a:ext cx="971626" cy="2699122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1" name="Straight Connector 460"/>
            <p:cNvCxnSpPr/>
            <p:nvPr/>
          </p:nvCxnSpPr>
          <p:spPr>
            <a:xfrm rot="20128588" flipH="1">
              <a:off x="3364285" y="4250535"/>
              <a:ext cx="324297" cy="126578"/>
            </a:xfrm>
            <a:prstGeom prst="line">
              <a:avLst/>
            </a:prstGeom>
            <a:ln w="38100" cmpd="sng">
              <a:solidFill>
                <a:srgbClr val="32A859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4" name="Group 473"/>
          <p:cNvGrpSpPr/>
          <p:nvPr/>
        </p:nvGrpSpPr>
        <p:grpSpPr>
          <a:xfrm>
            <a:off x="2346462" y="2723395"/>
            <a:ext cx="2004775" cy="1589436"/>
            <a:chOff x="1872695" y="1689109"/>
            <a:chExt cx="2004775" cy="1589436"/>
          </a:xfrm>
        </p:grpSpPr>
        <p:cxnSp>
          <p:nvCxnSpPr>
            <p:cNvPr id="475" name="Straight Arrow Connector 474"/>
            <p:cNvCxnSpPr/>
            <p:nvPr/>
          </p:nvCxnSpPr>
          <p:spPr>
            <a:xfrm flipV="1">
              <a:off x="3877470" y="1689109"/>
              <a:ext cx="0" cy="15894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Arrow Connector 475"/>
            <p:cNvCxnSpPr/>
            <p:nvPr/>
          </p:nvCxnSpPr>
          <p:spPr>
            <a:xfrm flipH="1">
              <a:off x="3395202" y="2852899"/>
              <a:ext cx="482268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/>
            <p:cNvCxnSpPr/>
            <p:nvPr/>
          </p:nvCxnSpPr>
          <p:spPr>
            <a:xfrm flipH="1">
              <a:off x="3746086" y="2212154"/>
              <a:ext cx="7350" cy="636519"/>
            </a:xfrm>
            <a:prstGeom prst="line">
              <a:avLst/>
            </a:prstGeom>
            <a:ln w="38100" cmpd="sng">
              <a:solidFill>
                <a:srgbClr val="32A859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/>
            <p:cNvCxnSpPr/>
            <p:nvPr/>
          </p:nvCxnSpPr>
          <p:spPr>
            <a:xfrm flipH="1" flipV="1">
              <a:off x="2057157" y="2837448"/>
              <a:ext cx="1324044" cy="8633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/>
            <p:cNvCxnSpPr/>
            <p:nvPr/>
          </p:nvCxnSpPr>
          <p:spPr>
            <a:xfrm flipH="1">
              <a:off x="1872695" y="2213607"/>
              <a:ext cx="2003012" cy="46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1" name="Straight Arrow Connector 480"/>
          <p:cNvCxnSpPr/>
          <p:nvPr/>
        </p:nvCxnSpPr>
        <p:spPr>
          <a:xfrm flipH="1" flipV="1">
            <a:off x="1112861" y="3866803"/>
            <a:ext cx="2020901" cy="18785"/>
          </a:xfrm>
          <a:prstGeom prst="straightConnector1">
            <a:avLst/>
          </a:prstGeom>
          <a:ln w="15875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12" name="Group 511"/>
          <p:cNvGrpSpPr/>
          <p:nvPr/>
        </p:nvGrpSpPr>
        <p:grpSpPr>
          <a:xfrm rot="18980690">
            <a:off x="1918422" y="1929379"/>
            <a:ext cx="2760483" cy="1501149"/>
            <a:chOff x="1590419" y="2052650"/>
            <a:chExt cx="2760483" cy="1501149"/>
          </a:xfrm>
        </p:grpSpPr>
        <p:cxnSp>
          <p:nvCxnSpPr>
            <p:cNvPr id="513" name="Straight Arrow Connector 512"/>
            <p:cNvCxnSpPr/>
            <p:nvPr/>
          </p:nvCxnSpPr>
          <p:spPr>
            <a:xfrm rot="2619310" flipH="1" flipV="1">
              <a:off x="3402477" y="2096532"/>
              <a:ext cx="948425" cy="9917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4" name="Straight Arrow Connector 513"/>
            <p:cNvCxnSpPr/>
            <p:nvPr/>
          </p:nvCxnSpPr>
          <p:spPr>
            <a:xfrm flipH="1">
              <a:off x="3373483" y="2764259"/>
              <a:ext cx="482268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Straight Connector 515"/>
            <p:cNvCxnSpPr/>
            <p:nvPr/>
          </p:nvCxnSpPr>
          <p:spPr>
            <a:xfrm rot="2619310">
              <a:off x="3657033" y="2525924"/>
              <a:ext cx="197063" cy="184040"/>
            </a:xfrm>
            <a:prstGeom prst="line">
              <a:avLst/>
            </a:prstGeom>
            <a:ln w="38100" cmpd="sng">
              <a:solidFill>
                <a:srgbClr val="32A859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7" name="Straight Connector 516"/>
            <p:cNvCxnSpPr/>
            <p:nvPr/>
          </p:nvCxnSpPr>
          <p:spPr>
            <a:xfrm rot="2619310" flipH="1">
              <a:off x="1590419" y="2052650"/>
              <a:ext cx="1498809" cy="1501149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8" name="Straight Connector 517"/>
            <p:cNvCxnSpPr/>
            <p:nvPr/>
          </p:nvCxnSpPr>
          <p:spPr>
            <a:xfrm flipH="1">
              <a:off x="1879174" y="2482439"/>
              <a:ext cx="2003012" cy="46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9" name="Straight Connector 518"/>
          <p:cNvCxnSpPr/>
          <p:nvPr/>
        </p:nvCxnSpPr>
        <p:spPr>
          <a:xfrm>
            <a:off x="8686800" y="4328910"/>
            <a:ext cx="0" cy="181506"/>
          </a:xfrm>
          <a:prstGeom prst="line">
            <a:avLst/>
          </a:prstGeom>
          <a:ln w="38100" cmpd="sng">
            <a:solidFill>
              <a:srgbClr val="32A859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21" name="Group 520"/>
          <p:cNvGrpSpPr/>
          <p:nvPr/>
        </p:nvGrpSpPr>
        <p:grpSpPr>
          <a:xfrm>
            <a:off x="2077816" y="3259567"/>
            <a:ext cx="2304325" cy="2680604"/>
            <a:chOff x="1867626" y="2258121"/>
            <a:chExt cx="2304325" cy="2764890"/>
          </a:xfrm>
        </p:grpSpPr>
        <p:cxnSp>
          <p:nvCxnSpPr>
            <p:cNvPr id="522" name="Straight Arrow Connector 521"/>
            <p:cNvCxnSpPr/>
            <p:nvPr/>
          </p:nvCxnSpPr>
          <p:spPr>
            <a:xfrm flipV="1">
              <a:off x="3047792" y="3824519"/>
              <a:ext cx="1124159" cy="119849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Straight Arrow Connector 522"/>
            <p:cNvCxnSpPr/>
            <p:nvPr/>
          </p:nvCxnSpPr>
          <p:spPr>
            <a:xfrm rot="18875690" flipV="1">
              <a:off x="3284939" y="4027603"/>
              <a:ext cx="0" cy="6202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4" name="Straight Connector 523"/>
            <p:cNvCxnSpPr/>
            <p:nvPr/>
          </p:nvCxnSpPr>
          <p:spPr>
            <a:xfrm>
              <a:off x="1867626" y="2877491"/>
              <a:ext cx="1209699" cy="1246459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5" name="Straight Connector 524"/>
            <p:cNvCxnSpPr/>
            <p:nvPr/>
          </p:nvCxnSpPr>
          <p:spPr>
            <a:xfrm>
              <a:off x="2070223" y="2258121"/>
              <a:ext cx="1803233" cy="1880618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6" name="Straight Connector 525"/>
            <p:cNvCxnSpPr/>
            <p:nvPr/>
          </p:nvCxnSpPr>
          <p:spPr>
            <a:xfrm flipH="1">
              <a:off x="3404380" y="4065758"/>
              <a:ext cx="360347" cy="375064"/>
            </a:xfrm>
            <a:prstGeom prst="line">
              <a:avLst/>
            </a:prstGeom>
            <a:ln w="38100" cmpd="sng">
              <a:solidFill>
                <a:srgbClr val="32A859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7" name="Group 526"/>
          <p:cNvGrpSpPr/>
          <p:nvPr/>
        </p:nvGrpSpPr>
        <p:grpSpPr>
          <a:xfrm rot="1429631">
            <a:off x="2158061" y="3212191"/>
            <a:ext cx="2076064" cy="1589436"/>
            <a:chOff x="1801406" y="1689109"/>
            <a:chExt cx="2076064" cy="1589436"/>
          </a:xfrm>
        </p:grpSpPr>
        <p:cxnSp>
          <p:nvCxnSpPr>
            <p:cNvPr id="528" name="Straight Arrow Connector 527"/>
            <p:cNvCxnSpPr/>
            <p:nvPr/>
          </p:nvCxnSpPr>
          <p:spPr>
            <a:xfrm flipV="1">
              <a:off x="3877470" y="1689109"/>
              <a:ext cx="0" cy="15894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9" name="Straight Arrow Connector 528"/>
            <p:cNvCxnSpPr/>
            <p:nvPr/>
          </p:nvCxnSpPr>
          <p:spPr>
            <a:xfrm flipH="1">
              <a:off x="3395202" y="2852899"/>
              <a:ext cx="482268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0" name="Straight Connector 529"/>
            <p:cNvCxnSpPr/>
            <p:nvPr/>
          </p:nvCxnSpPr>
          <p:spPr>
            <a:xfrm flipH="1">
              <a:off x="3746086" y="2212154"/>
              <a:ext cx="7350" cy="636519"/>
            </a:xfrm>
            <a:prstGeom prst="line">
              <a:avLst/>
            </a:prstGeom>
            <a:ln w="38100" cmpd="sng">
              <a:solidFill>
                <a:srgbClr val="32A859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Straight Connector 530"/>
            <p:cNvCxnSpPr/>
            <p:nvPr/>
          </p:nvCxnSpPr>
          <p:spPr>
            <a:xfrm rot="20170369" flipH="1" flipV="1">
              <a:off x="1851777" y="2483544"/>
              <a:ext cx="1452936" cy="685217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Straight Connector 531"/>
            <p:cNvCxnSpPr/>
            <p:nvPr/>
          </p:nvCxnSpPr>
          <p:spPr>
            <a:xfrm rot="20170369" flipH="1" flipV="1">
              <a:off x="1801406" y="1732460"/>
              <a:ext cx="1972789" cy="918785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3" name="Group 532"/>
          <p:cNvGrpSpPr/>
          <p:nvPr/>
        </p:nvGrpSpPr>
        <p:grpSpPr>
          <a:xfrm rot="20375306">
            <a:off x="2002297" y="2368327"/>
            <a:ext cx="2306660" cy="1589436"/>
            <a:chOff x="1570810" y="1689109"/>
            <a:chExt cx="2306660" cy="1589436"/>
          </a:xfrm>
        </p:grpSpPr>
        <p:cxnSp>
          <p:nvCxnSpPr>
            <p:cNvPr id="534" name="Straight Arrow Connector 533"/>
            <p:cNvCxnSpPr/>
            <p:nvPr/>
          </p:nvCxnSpPr>
          <p:spPr>
            <a:xfrm flipV="1">
              <a:off x="3877470" y="1689109"/>
              <a:ext cx="0" cy="15894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Straight Arrow Connector 534"/>
            <p:cNvCxnSpPr/>
            <p:nvPr/>
          </p:nvCxnSpPr>
          <p:spPr>
            <a:xfrm flipH="1">
              <a:off x="3390295" y="2709341"/>
              <a:ext cx="482268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Straight Connector 535"/>
            <p:cNvCxnSpPr/>
            <p:nvPr/>
          </p:nvCxnSpPr>
          <p:spPr>
            <a:xfrm rot="1224694">
              <a:off x="3661214" y="2191676"/>
              <a:ext cx="196886" cy="491387"/>
            </a:xfrm>
            <a:prstGeom prst="line">
              <a:avLst/>
            </a:prstGeom>
            <a:ln w="38100" cmpd="sng">
              <a:solidFill>
                <a:srgbClr val="32A859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7" name="Straight Connector 536"/>
            <p:cNvCxnSpPr/>
            <p:nvPr/>
          </p:nvCxnSpPr>
          <p:spPr>
            <a:xfrm rot="1224694" flipH="1">
              <a:off x="1570810" y="2364074"/>
              <a:ext cx="1778010" cy="738082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8" name="Straight Connector 537"/>
            <p:cNvCxnSpPr/>
            <p:nvPr/>
          </p:nvCxnSpPr>
          <p:spPr>
            <a:xfrm rot="1224694" flipH="1">
              <a:off x="1960638" y="1844122"/>
              <a:ext cx="1803479" cy="741611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9" name="Group 538"/>
          <p:cNvGrpSpPr/>
          <p:nvPr/>
        </p:nvGrpSpPr>
        <p:grpSpPr>
          <a:xfrm rot="17642918">
            <a:off x="1229323" y="1874357"/>
            <a:ext cx="2984479" cy="1075195"/>
            <a:chOff x="1366423" y="2096532"/>
            <a:chExt cx="2984479" cy="1075195"/>
          </a:xfrm>
        </p:grpSpPr>
        <p:cxnSp>
          <p:nvCxnSpPr>
            <p:cNvPr id="540" name="Straight Arrow Connector 539"/>
            <p:cNvCxnSpPr/>
            <p:nvPr/>
          </p:nvCxnSpPr>
          <p:spPr>
            <a:xfrm rot="2619310" flipH="1" flipV="1">
              <a:off x="3402477" y="2096532"/>
              <a:ext cx="948425" cy="9917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1" name="Straight Arrow Connector 540"/>
            <p:cNvCxnSpPr/>
            <p:nvPr/>
          </p:nvCxnSpPr>
          <p:spPr>
            <a:xfrm rot="3573665" flipH="1">
              <a:off x="3469547" y="2419452"/>
              <a:ext cx="258831" cy="4306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2" name="Straight Connector 541"/>
            <p:cNvCxnSpPr/>
            <p:nvPr/>
          </p:nvCxnSpPr>
          <p:spPr>
            <a:xfrm rot="3957082">
              <a:off x="3715862" y="2567815"/>
              <a:ext cx="99952" cy="50637"/>
            </a:xfrm>
            <a:prstGeom prst="line">
              <a:avLst/>
            </a:prstGeom>
            <a:ln w="38100" cmpd="sng">
              <a:solidFill>
                <a:srgbClr val="32A859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3" name="Straight Connector 542"/>
            <p:cNvCxnSpPr/>
            <p:nvPr/>
          </p:nvCxnSpPr>
          <p:spPr>
            <a:xfrm rot="3573665" flipH="1">
              <a:off x="1777688" y="1715364"/>
              <a:ext cx="1045098" cy="1867627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4" name="Straight Connector 543"/>
            <p:cNvCxnSpPr/>
            <p:nvPr/>
          </p:nvCxnSpPr>
          <p:spPr>
            <a:xfrm rot="3957082" flipH="1">
              <a:off x="2526625" y="1646556"/>
              <a:ext cx="798480" cy="1774472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5" name="Straight Connector 544"/>
          <p:cNvCxnSpPr/>
          <p:nvPr/>
        </p:nvCxnSpPr>
        <p:spPr>
          <a:xfrm>
            <a:off x="6324600" y="4014028"/>
            <a:ext cx="0" cy="516096"/>
          </a:xfrm>
          <a:prstGeom prst="line">
            <a:avLst/>
          </a:prstGeom>
          <a:ln w="38100" cmpd="sng">
            <a:solidFill>
              <a:srgbClr val="32A859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6" name="Straight Connector 545"/>
          <p:cNvCxnSpPr/>
          <p:nvPr/>
        </p:nvCxnSpPr>
        <p:spPr>
          <a:xfrm flipH="1">
            <a:off x="6821349" y="3919462"/>
            <a:ext cx="6780" cy="599080"/>
          </a:xfrm>
          <a:prstGeom prst="line">
            <a:avLst/>
          </a:prstGeom>
          <a:ln w="38100" cmpd="sng">
            <a:solidFill>
              <a:srgbClr val="32A859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7" name="Straight Connector 546"/>
          <p:cNvCxnSpPr/>
          <p:nvPr/>
        </p:nvCxnSpPr>
        <p:spPr>
          <a:xfrm flipH="1">
            <a:off x="7782956" y="4007334"/>
            <a:ext cx="3052" cy="522790"/>
          </a:xfrm>
          <a:prstGeom prst="line">
            <a:avLst/>
          </a:prstGeom>
          <a:ln w="38100" cmpd="sng">
            <a:solidFill>
              <a:srgbClr val="32A859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8" name="Straight Connector 547"/>
          <p:cNvCxnSpPr/>
          <p:nvPr/>
        </p:nvCxnSpPr>
        <p:spPr>
          <a:xfrm>
            <a:off x="8240663" y="4166522"/>
            <a:ext cx="1617" cy="375399"/>
          </a:xfrm>
          <a:prstGeom prst="line">
            <a:avLst/>
          </a:prstGeom>
          <a:ln w="38100" cmpd="sng">
            <a:solidFill>
              <a:srgbClr val="32A859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 bwMode="auto">
          <a:xfrm>
            <a:off x="2215710" y="3184424"/>
            <a:ext cx="88657" cy="75143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00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What is ICD?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962402" y="1981200"/>
            <a:ext cx="4741297" cy="4253200"/>
            <a:chOff x="4635727" y="3471617"/>
            <a:chExt cx="4015739" cy="3048122"/>
          </a:xfrm>
        </p:grpSpPr>
        <p:grpSp>
          <p:nvGrpSpPr>
            <p:cNvPr id="8" name="Group 7"/>
            <p:cNvGrpSpPr/>
            <p:nvPr/>
          </p:nvGrpSpPr>
          <p:grpSpPr>
            <a:xfrm>
              <a:off x="4984584" y="4202545"/>
              <a:ext cx="3666882" cy="2317194"/>
              <a:chOff x="5213184" y="2132445"/>
              <a:chExt cx="3666882" cy="2317194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563360" y="2132445"/>
                <a:ext cx="3316706" cy="230605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5767735" y="3955901"/>
                <a:ext cx="2622885" cy="47591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Sinogram Space</a:t>
                </a:r>
                <a:endParaRPr lang="en-US" sz="2800" dirty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Straight Arrow Connector 23"/>
              <p:cNvCxnSpPr>
                <a:stCxn id="25" idx="1"/>
                <a:endCxn id="25" idx="3"/>
              </p:cNvCxnSpPr>
              <p:nvPr/>
            </p:nvCxnSpPr>
            <p:spPr>
              <a:xfrm>
                <a:off x="5563360" y="3285471"/>
                <a:ext cx="331670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5538733" y="2143587"/>
                <a:ext cx="0" cy="230605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Freeform 25"/>
              <p:cNvSpPr/>
              <p:nvPr/>
            </p:nvSpPr>
            <p:spPr>
              <a:xfrm rot="21306190">
                <a:off x="5533346" y="2656966"/>
                <a:ext cx="3339119" cy="553611"/>
              </a:xfrm>
              <a:custGeom>
                <a:avLst/>
                <a:gdLst>
                  <a:gd name="connsiteX0" fmla="*/ 0 w 3335421"/>
                  <a:gd name="connsiteY0" fmla="*/ 708530 h 1183109"/>
                  <a:gd name="connsiteX1" fmla="*/ 561474 w 3335421"/>
                  <a:gd name="connsiteY1" fmla="*/ 314162 h 1183109"/>
                  <a:gd name="connsiteX2" fmla="*/ 1390316 w 3335421"/>
                  <a:gd name="connsiteY2" fmla="*/ 4 h 1183109"/>
                  <a:gd name="connsiteX3" fmla="*/ 2459790 w 3335421"/>
                  <a:gd name="connsiteY3" fmla="*/ 320846 h 1183109"/>
                  <a:gd name="connsiteX4" fmla="*/ 3335421 w 3335421"/>
                  <a:gd name="connsiteY4" fmla="*/ 1183109 h 1183109"/>
                  <a:gd name="connsiteX0" fmla="*/ 0 w 3335421"/>
                  <a:gd name="connsiteY0" fmla="*/ 708886 h 1183465"/>
                  <a:gd name="connsiteX1" fmla="*/ 541421 w 3335421"/>
                  <a:gd name="connsiteY1" fmla="*/ 267729 h 1183465"/>
                  <a:gd name="connsiteX2" fmla="*/ 1390316 w 3335421"/>
                  <a:gd name="connsiteY2" fmla="*/ 360 h 1183465"/>
                  <a:gd name="connsiteX3" fmla="*/ 2459790 w 3335421"/>
                  <a:gd name="connsiteY3" fmla="*/ 321202 h 1183465"/>
                  <a:gd name="connsiteX4" fmla="*/ 3335421 w 3335421"/>
                  <a:gd name="connsiteY4" fmla="*/ 1183465 h 1183465"/>
                  <a:gd name="connsiteX0" fmla="*/ 0 w 3335421"/>
                  <a:gd name="connsiteY0" fmla="*/ 708901 h 1183480"/>
                  <a:gd name="connsiteX1" fmla="*/ 541421 w 3335421"/>
                  <a:gd name="connsiteY1" fmla="*/ 267744 h 1183480"/>
                  <a:gd name="connsiteX2" fmla="*/ 1390316 w 3335421"/>
                  <a:gd name="connsiteY2" fmla="*/ 375 h 1183480"/>
                  <a:gd name="connsiteX3" fmla="*/ 2459790 w 3335421"/>
                  <a:gd name="connsiteY3" fmla="*/ 321217 h 1183480"/>
                  <a:gd name="connsiteX4" fmla="*/ 3335421 w 3335421"/>
                  <a:gd name="connsiteY4" fmla="*/ 1183480 h 1183480"/>
                  <a:gd name="connsiteX0" fmla="*/ 0 w 3335421"/>
                  <a:gd name="connsiteY0" fmla="*/ 709168 h 1183747"/>
                  <a:gd name="connsiteX1" fmla="*/ 541421 w 3335421"/>
                  <a:gd name="connsiteY1" fmla="*/ 268011 h 1183747"/>
                  <a:gd name="connsiteX2" fmla="*/ 1390316 w 3335421"/>
                  <a:gd name="connsiteY2" fmla="*/ 642 h 1183747"/>
                  <a:gd name="connsiteX3" fmla="*/ 2459790 w 3335421"/>
                  <a:gd name="connsiteY3" fmla="*/ 321484 h 1183747"/>
                  <a:gd name="connsiteX4" fmla="*/ 3335421 w 3335421"/>
                  <a:gd name="connsiteY4" fmla="*/ 1183747 h 1183747"/>
                  <a:gd name="connsiteX0" fmla="*/ 0 w 3335421"/>
                  <a:gd name="connsiteY0" fmla="*/ 709330 h 1183909"/>
                  <a:gd name="connsiteX1" fmla="*/ 541421 w 3335421"/>
                  <a:gd name="connsiteY1" fmla="*/ 268173 h 1183909"/>
                  <a:gd name="connsiteX2" fmla="*/ 1390316 w 3335421"/>
                  <a:gd name="connsiteY2" fmla="*/ 804 h 1183909"/>
                  <a:gd name="connsiteX3" fmla="*/ 2433053 w 3335421"/>
                  <a:gd name="connsiteY3" fmla="*/ 348382 h 1183909"/>
                  <a:gd name="connsiteX4" fmla="*/ 3335421 w 3335421"/>
                  <a:gd name="connsiteY4" fmla="*/ 1183909 h 1183909"/>
                  <a:gd name="connsiteX0" fmla="*/ 0 w 3335421"/>
                  <a:gd name="connsiteY0" fmla="*/ 702642 h 1177221"/>
                  <a:gd name="connsiteX1" fmla="*/ 541421 w 3335421"/>
                  <a:gd name="connsiteY1" fmla="*/ 261485 h 1177221"/>
                  <a:gd name="connsiteX2" fmla="*/ 1276684 w 3335421"/>
                  <a:gd name="connsiteY2" fmla="*/ 800 h 1177221"/>
                  <a:gd name="connsiteX3" fmla="*/ 2433053 w 3335421"/>
                  <a:gd name="connsiteY3" fmla="*/ 341694 h 1177221"/>
                  <a:gd name="connsiteX4" fmla="*/ 3335421 w 3335421"/>
                  <a:gd name="connsiteY4" fmla="*/ 1177221 h 1177221"/>
                  <a:gd name="connsiteX0" fmla="*/ 0 w 3335421"/>
                  <a:gd name="connsiteY0" fmla="*/ 702055 h 1176634"/>
                  <a:gd name="connsiteX1" fmla="*/ 541421 w 3335421"/>
                  <a:gd name="connsiteY1" fmla="*/ 260898 h 1176634"/>
                  <a:gd name="connsiteX2" fmla="*/ 1276684 w 3335421"/>
                  <a:gd name="connsiteY2" fmla="*/ 213 h 1176634"/>
                  <a:gd name="connsiteX3" fmla="*/ 2433053 w 3335421"/>
                  <a:gd name="connsiteY3" fmla="*/ 341107 h 1176634"/>
                  <a:gd name="connsiteX4" fmla="*/ 3335421 w 3335421"/>
                  <a:gd name="connsiteY4" fmla="*/ 1176634 h 1176634"/>
                  <a:gd name="connsiteX0" fmla="*/ 0 w 3335421"/>
                  <a:gd name="connsiteY0" fmla="*/ 702654 h 1177233"/>
                  <a:gd name="connsiteX1" fmla="*/ 541421 w 3335421"/>
                  <a:gd name="connsiteY1" fmla="*/ 261497 h 1177233"/>
                  <a:gd name="connsiteX2" fmla="*/ 1276684 w 3335421"/>
                  <a:gd name="connsiteY2" fmla="*/ 812 h 1177233"/>
                  <a:gd name="connsiteX3" fmla="*/ 2179053 w 3335421"/>
                  <a:gd name="connsiteY3" fmla="*/ 221390 h 1177233"/>
                  <a:gd name="connsiteX4" fmla="*/ 3335421 w 3335421"/>
                  <a:gd name="connsiteY4" fmla="*/ 1177233 h 1177233"/>
                  <a:gd name="connsiteX0" fmla="*/ 0 w 3335421"/>
                  <a:gd name="connsiteY0" fmla="*/ 702310 h 1176889"/>
                  <a:gd name="connsiteX1" fmla="*/ 541421 w 3335421"/>
                  <a:gd name="connsiteY1" fmla="*/ 261153 h 1176889"/>
                  <a:gd name="connsiteX2" fmla="*/ 1276684 w 3335421"/>
                  <a:gd name="connsiteY2" fmla="*/ 468 h 1176889"/>
                  <a:gd name="connsiteX3" fmla="*/ 2179053 w 3335421"/>
                  <a:gd name="connsiteY3" fmla="*/ 221046 h 1176889"/>
                  <a:gd name="connsiteX4" fmla="*/ 3335421 w 3335421"/>
                  <a:gd name="connsiteY4" fmla="*/ 1176889 h 11768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335421" h="1176889">
                    <a:moveTo>
                      <a:pt x="0" y="702310"/>
                    </a:moveTo>
                    <a:cubicBezTo>
                      <a:pt x="164877" y="564170"/>
                      <a:pt x="328640" y="378127"/>
                      <a:pt x="541421" y="261153"/>
                    </a:cubicBezTo>
                    <a:cubicBezTo>
                      <a:pt x="754202" y="144179"/>
                      <a:pt x="1003745" y="7152"/>
                      <a:pt x="1276684" y="468"/>
                    </a:cubicBezTo>
                    <a:cubicBezTo>
                      <a:pt x="1549623" y="-6216"/>
                      <a:pt x="1822562" y="58397"/>
                      <a:pt x="2179053" y="221046"/>
                    </a:cubicBezTo>
                    <a:cubicBezTo>
                      <a:pt x="2535544" y="383695"/>
                      <a:pt x="3335421" y="1176889"/>
                      <a:pt x="3335421" y="1176889"/>
                    </a:cubicBezTo>
                  </a:path>
                </a:pathLst>
              </a:custGeom>
              <a:ln>
                <a:solidFill>
                  <a:srgbClr val="32A859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5649024" y="3393895"/>
                <a:ext cx="2442259" cy="2646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v</a:t>
                </a:r>
                <a:r>
                  <a:rPr lang="en-US" sz="1800" dirty="0" smtClean="0"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iew angle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smtClean="0"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sz="1800" dirty="0" smtClean="0"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)</a:t>
                </a:r>
                <a:endParaRPr lang="en-US" sz="1800" dirty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 rot="16200000">
                <a:off x="4860180" y="2955608"/>
                <a:ext cx="1020067" cy="314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dirty="0" smtClean="0"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channel (r)</a:t>
                </a:r>
                <a:endParaRPr lang="en-US" sz="1800" dirty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 flipV="1">
              <a:off x="5764794" y="4893711"/>
              <a:ext cx="510676" cy="6684"/>
            </a:xfrm>
            <a:prstGeom prst="line">
              <a:avLst/>
            </a:prstGeom>
            <a:ln>
              <a:solidFill>
                <a:srgbClr val="00009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635727" y="3471617"/>
              <a:ext cx="2896829" cy="2646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m</a:t>
              </a:r>
              <a:r>
                <a:rPr lang="en-US" sz="18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emory to access for voxels</a:t>
              </a:r>
              <a:r>
                <a:rPr lang="en-US" sz="1800" dirty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 </a:t>
              </a:r>
              <a:r>
                <a:rPr lang="en-US" sz="18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“u</a:t>
              </a:r>
              <a:r>
                <a:rPr lang="en-US" sz="1800" baseline="-250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1</a:t>
              </a:r>
              <a:r>
                <a:rPr lang="en-US" sz="18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”</a:t>
              </a:r>
              <a:endParaRPr lang="en-US" sz="18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" name="Curved Connector 11"/>
            <p:cNvCxnSpPr/>
            <p:nvPr/>
          </p:nvCxnSpPr>
          <p:spPr>
            <a:xfrm rot="5400000">
              <a:off x="7249255" y="4290851"/>
              <a:ext cx="867796" cy="100904"/>
            </a:xfrm>
            <a:prstGeom prst="curvedConnector3">
              <a:avLst>
                <a:gd name="adj1" fmla="val 50000"/>
              </a:avLst>
            </a:prstGeom>
            <a:ln w="635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7161794" y="4792111"/>
              <a:ext cx="510676" cy="6684"/>
            </a:xfrm>
            <a:prstGeom prst="line">
              <a:avLst/>
            </a:prstGeom>
            <a:ln>
              <a:solidFill>
                <a:srgbClr val="00009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urved Connector 19"/>
            <p:cNvCxnSpPr/>
            <p:nvPr/>
          </p:nvCxnSpPr>
          <p:spPr>
            <a:xfrm rot="16200000" flipH="1">
              <a:off x="5851254" y="4283118"/>
              <a:ext cx="849091" cy="182266"/>
            </a:xfrm>
            <a:prstGeom prst="curvedConnector3">
              <a:avLst/>
            </a:prstGeom>
            <a:ln w="635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47544" y="3618650"/>
              <a:ext cx="1019902" cy="2646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c</a:t>
              </a:r>
              <a:r>
                <a:rPr lang="en-US" sz="18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ache lines</a:t>
              </a:r>
              <a:endParaRPr lang="en-US" sz="18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540292" y="3089702"/>
            <a:ext cx="614947" cy="1680044"/>
            <a:chOff x="5143045" y="2081463"/>
            <a:chExt cx="614947" cy="1680044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5143045" y="2604683"/>
              <a:ext cx="61494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233550" y="2081463"/>
              <a:ext cx="4892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b="1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H="1">
              <a:off x="5143045" y="3761507"/>
              <a:ext cx="61494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236470" y="3186826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1659" y="2549572"/>
            <a:ext cx="3400719" cy="4154984"/>
            <a:chOff x="5694279" y="1304375"/>
            <a:chExt cx="3400719" cy="4154984"/>
          </a:xfrm>
        </p:grpSpPr>
        <p:sp>
          <p:nvSpPr>
            <p:cNvPr id="34" name="TextBox 33"/>
            <p:cNvSpPr txBox="1"/>
            <p:nvPr/>
          </p:nvSpPr>
          <p:spPr>
            <a:xfrm>
              <a:off x="5815228" y="1304375"/>
              <a:ext cx="3279770" cy="415498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936167" y="1344077"/>
              <a:ext cx="2093726" cy="474974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Image Space</a:t>
              </a:r>
              <a:endPara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694279" y="1635926"/>
              <a:ext cx="15556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v</a:t>
              </a:r>
              <a:r>
                <a:rPr lang="en-US" sz="18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oxel “u</a:t>
              </a:r>
              <a:r>
                <a:rPr lang="en-US" sz="1800" baseline="-250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1</a:t>
              </a:r>
              <a:r>
                <a:rPr lang="en-US" sz="1800" dirty="0" smtClean="0"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rPr>
                <a:t>”</a:t>
              </a:r>
              <a:endParaRPr lang="en-US" sz="18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Curved Connector 39"/>
            <p:cNvCxnSpPr/>
            <p:nvPr/>
          </p:nvCxnSpPr>
          <p:spPr>
            <a:xfrm rot="16200000" flipH="1">
              <a:off x="6749894" y="1790754"/>
              <a:ext cx="311495" cy="925171"/>
            </a:xfrm>
            <a:prstGeom prst="curvedConnector3">
              <a:avLst>
                <a:gd name="adj1" fmla="val 50000"/>
              </a:avLst>
            </a:prstGeom>
            <a:ln w="635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444849" y="599964"/>
            <a:ext cx="8305800" cy="2051644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D is an efficient algorithm for computing MBIR</a:t>
            </a:r>
          </a:p>
          <a:p>
            <a:pPr lvl="2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 one voxel at a time</a:t>
            </a:r>
          </a:p>
          <a:p>
            <a:pPr lvl="2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st convergence</a:t>
            </a:r>
          </a:p>
        </p:txBody>
      </p:sp>
      <p:sp>
        <p:nvSpPr>
          <p:cNvPr id="49" name="Rectangle 48"/>
          <p:cNvSpPr/>
          <p:nvPr/>
        </p:nvSpPr>
        <p:spPr bwMode="auto">
          <a:xfrm>
            <a:off x="1628328" y="3677880"/>
            <a:ext cx="200472" cy="208320"/>
          </a:xfrm>
          <a:prstGeom prst="rect">
            <a:avLst/>
          </a:prstGeom>
          <a:solidFill>
            <a:srgbClr val="32A859"/>
          </a:solidFill>
          <a:ln w="9525" cap="flat" cmpd="sng" algn="ctr">
            <a:solidFill>
              <a:srgbClr val="32A85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32A85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27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TextBox 177"/>
          <p:cNvSpPr txBox="1"/>
          <p:nvPr/>
        </p:nvSpPr>
        <p:spPr>
          <a:xfrm>
            <a:off x="1143000" y="2635234"/>
            <a:ext cx="1404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el lin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816642" y="3147958"/>
            <a:ext cx="0" cy="90896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Cube 83"/>
          <p:cNvSpPr/>
          <p:nvPr/>
        </p:nvSpPr>
        <p:spPr>
          <a:xfrm rot="185587">
            <a:off x="1631201" y="4301954"/>
            <a:ext cx="533769" cy="455492"/>
          </a:xfrm>
          <a:prstGeom prst="cube">
            <a:avLst>
              <a:gd name="adj" fmla="val 34714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Cube 105"/>
          <p:cNvSpPr/>
          <p:nvPr/>
        </p:nvSpPr>
        <p:spPr>
          <a:xfrm rot="185587">
            <a:off x="1487688" y="4449665"/>
            <a:ext cx="509864" cy="445497"/>
          </a:xfrm>
          <a:prstGeom prst="cube">
            <a:avLst>
              <a:gd name="adj" fmla="val 30322"/>
            </a:avLst>
          </a:prstGeom>
          <a:solidFill>
            <a:srgbClr val="32A859"/>
          </a:solidFill>
          <a:ln>
            <a:solidFill>
              <a:srgbClr val="32A85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Cube 82"/>
          <p:cNvSpPr/>
          <p:nvPr/>
        </p:nvSpPr>
        <p:spPr>
          <a:xfrm rot="184077">
            <a:off x="1318068" y="4574613"/>
            <a:ext cx="534898" cy="485178"/>
          </a:xfrm>
          <a:prstGeom prst="cube">
            <a:avLst>
              <a:gd name="adj" fmla="val 3474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Cube 37"/>
          <p:cNvSpPr/>
          <p:nvPr/>
        </p:nvSpPr>
        <p:spPr>
          <a:xfrm rot="184077">
            <a:off x="1140823" y="4732308"/>
            <a:ext cx="535309" cy="507436"/>
          </a:xfrm>
          <a:prstGeom prst="cube">
            <a:avLst>
              <a:gd name="adj" fmla="val 34802"/>
            </a:avLst>
          </a:prstGeom>
          <a:solidFill>
            <a:srgbClr val="32A859"/>
          </a:solidFill>
          <a:ln>
            <a:solidFill>
              <a:srgbClr val="32A85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4538" y="2902076"/>
            <a:ext cx="553998" cy="239524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992797" y="3131092"/>
            <a:ext cx="2806937" cy="3555003"/>
            <a:chOff x="5322636" y="2320647"/>
            <a:chExt cx="2806937" cy="3555003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5465613" y="4902627"/>
              <a:ext cx="1806333" cy="73794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5465613" y="2320647"/>
              <a:ext cx="0" cy="258198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465613" y="4378047"/>
              <a:ext cx="808483" cy="52458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rot="1294832">
              <a:off x="5322636" y="5413985"/>
              <a:ext cx="28069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ew angle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9617488">
              <a:off x="5366121" y="4156473"/>
              <a:ext cx="11012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w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5" name="Freeform 94"/>
          <p:cNvSpPr/>
          <p:nvPr/>
        </p:nvSpPr>
        <p:spPr>
          <a:xfrm>
            <a:off x="5345847" y="4270491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FFFF00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Freeform 92"/>
          <p:cNvSpPr/>
          <p:nvPr/>
        </p:nvSpPr>
        <p:spPr>
          <a:xfrm>
            <a:off x="5157999" y="4288954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32A859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4941875" y="4299071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FFFF00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Freeform 69"/>
          <p:cNvSpPr/>
          <p:nvPr/>
        </p:nvSpPr>
        <p:spPr>
          <a:xfrm>
            <a:off x="4747720" y="4323466"/>
            <a:ext cx="3133560" cy="641411"/>
          </a:xfrm>
          <a:custGeom>
            <a:avLst/>
            <a:gdLst>
              <a:gd name="connsiteX0" fmla="*/ 0 w 3133560"/>
              <a:gd name="connsiteY0" fmla="*/ 0 h 641411"/>
              <a:gd name="connsiteX1" fmla="*/ 1590519 w 3133560"/>
              <a:gd name="connsiteY1" fmla="*/ 640990 h 641411"/>
              <a:gd name="connsiteX2" fmla="*/ 3133560 w 3133560"/>
              <a:gd name="connsiteY2" fmla="*/ 106831 h 64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3560" h="641411">
                <a:moveTo>
                  <a:pt x="0" y="0"/>
                </a:moveTo>
                <a:cubicBezTo>
                  <a:pt x="534129" y="311592"/>
                  <a:pt x="1068259" y="623185"/>
                  <a:pt x="1590519" y="640990"/>
                </a:cubicBezTo>
                <a:cubicBezTo>
                  <a:pt x="2112779" y="658795"/>
                  <a:pt x="3133560" y="106831"/>
                  <a:pt x="3133560" y="106831"/>
                </a:cubicBezTo>
              </a:path>
            </a:pathLst>
          </a:custGeom>
          <a:ln w="304800">
            <a:solidFill>
              <a:srgbClr val="32A859"/>
            </a:solidFill>
          </a:ln>
          <a:scene3d>
            <a:camera prst="perspectiveContrastingLeftFacing"/>
            <a:lightRig rig="threePt" dir="t"/>
          </a:scene3d>
          <a:sp3d extrusionH="304800">
            <a:bevelT prst="convex"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135774" y="4138723"/>
            <a:ext cx="1363532" cy="712317"/>
            <a:chOff x="5803099" y="3301325"/>
            <a:chExt cx="1363532" cy="712317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5803099" y="3301325"/>
              <a:ext cx="661201" cy="59942"/>
            </a:xfrm>
            <a:prstGeom prst="line">
              <a:avLst/>
            </a:prstGeom>
            <a:ln w="31750">
              <a:solidFill>
                <a:srgbClr val="002060"/>
              </a:solidFill>
            </a:ln>
            <a:scene3d>
              <a:camera prst="orthographicFront">
                <a:rot lat="600000" lon="2580000" rev="2136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6107899" y="3606125"/>
              <a:ext cx="661201" cy="59942"/>
            </a:xfrm>
            <a:prstGeom prst="line">
              <a:avLst/>
            </a:prstGeom>
            <a:ln w="31750">
              <a:solidFill>
                <a:srgbClr val="002060"/>
              </a:solidFill>
            </a:ln>
            <a:scene3d>
              <a:camera prst="orthographicFront">
                <a:rot lat="600000" lon="2580000" rev="2136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6413500" y="3961492"/>
              <a:ext cx="753131" cy="52150"/>
            </a:xfrm>
            <a:prstGeom prst="line">
              <a:avLst/>
            </a:prstGeom>
            <a:ln w="31750">
              <a:solidFill>
                <a:srgbClr val="002060"/>
              </a:solidFill>
            </a:ln>
            <a:scene3d>
              <a:camera prst="orthographicFront">
                <a:rot lat="600000" lon="2580000" rev="2136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7" name="TextBox 206"/>
          <p:cNvSpPr txBox="1"/>
          <p:nvPr/>
        </p:nvSpPr>
        <p:spPr>
          <a:xfrm>
            <a:off x="5294510" y="2353517"/>
            <a:ext cx="2442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ogram Spa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3259300" y="399506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3256380" y="4775465"/>
            <a:ext cx="489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3" name="Straight Arrow Connector 162"/>
          <p:cNvCxnSpPr/>
          <p:nvPr/>
        </p:nvCxnSpPr>
        <p:spPr>
          <a:xfrm>
            <a:off x="3223004" y="4576736"/>
            <a:ext cx="87446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Arrow Connector 211"/>
          <p:cNvCxnSpPr/>
          <p:nvPr/>
        </p:nvCxnSpPr>
        <p:spPr>
          <a:xfrm flipH="1">
            <a:off x="3223004" y="5298685"/>
            <a:ext cx="81519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itle 1"/>
          <p:cNvSpPr>
            <a:spLocks noGrp="1"/>
          </p:cNvSpPr>
          <p:nvPr>
            <p:ph type="title"/>
          </p:nvPr>
        </p:nvSpPr>
        <p:spPr>
          <a:xfrm>
            <a:off x="677412" y="-38048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oblem of ICD In Time-Space Image Reconstruc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578575" y="4086162"/>
            <a:ext cx="1363532" cy="712317"/>
            <a:chOff x="6511089" y="2296922"/>
            <a:chExt cx="1363532" cy="712317"/>
          </a:xfrm>
        </p:grpSpPr>
        <p:cxnSp>
          <p:nvCxnSpPr>
            <p:cNvPr id="98" name="Straight Connector 97"/>
            <p:cNvCxnSpPr/>
            <p:nvPr/>
          </p:nvCxnSpPr>
          <p:spPr>
            <a:xfrm flipV="1">
              <a:off x="6511089" y="2296922"/>
              <a:ext cx="661201" cy="59942"/>
            </a:xfrm>
            <a:prstGeom prst="line">
              <a:avLst/>
            </a:prstGeom>
            <a:ln w="31750">
              <a:solidFill>
                <a:srgbClr val="002060"/>
              </a:solidFill>
            </a:ln>
            <a:scene3d>
              <a:camera prst="orthographicFront">
                <a:rot lat="600000" lon="2580000" rev="2136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6815889" y="2601722"/>
              <a:ext cx="661201" cy="59942"/>
            </a:xfrm>
            <a:prstGeom prst="line">
              <a:avLst/>
            </a:prstGeom>
            <a:ln w="31750">
              <a:solidFill>
                <a:srgbClr val="002060"/>
              </a:solidFill>
            </a:ln>
            <a:scene3d>
              <a:camera prst="orthographicFront">
                <a:rot lat="600000" lon="2580000" rev="2136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7121490" y="2957089"/>
              <a:ext cx="753131" cy="52150"/>
            </a:xfrm>
            <a:prstGeom prst="line">
              <a:avLst/>
            </a:prstGeom>
            <a:ln w="31750">
              <a:solidFill>
                <a:srgbClr val="002060"/>
              </a:solidFill>
            </a:ln>
            <a:scene3d>
              <a:camera prst="orthographicFront">
                <a:rot lat="600000" lon="2580000" rev="2136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Content Placeholder 2"/>
          <p:cNvSpPr>
            <a:spLocks noGrp="1"/>
          </p:cNvSpPr>
          <p:nvPr>
            <p:ph idx="1"/>
          </p:nvPr>
        </p:nvSpPr>
        <p:spPr>
          <a:xfrm>
            <a:off x="592352" y="1045255"/>
            <a:ext cx="8305800" cy="2051644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or cache utilization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 poorer in parallel voxel line updates.</a:t>
            </a:r>
          </a:p>
        </p:txBody>
      </p:sp>
      <p:cxnSp>
        <p:nvCxnSpPr>
          <p:cNvPr id="117" name="Curved Connector 116"/>
          <p:cNvCxnSpPr/>
          <p:nvPr/>
        </p:nvCxnSpPr>
        <p:spPr>
          <a:xfrm rot="5400000">
            <a:off x="5522221" y="3587966"/>
            <a:ext cx="1094238" cy="544730"/>
          </a:xfrm>
          <a:prstGeom prst="curvedConnector3">
            <a:avLst>
              <a:gd name="adj1" fmla="val 50000"/>
            </a:avLst>
          </a:prstGeom>
          <a:ln w="63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6003958" y="2910297"/>
            <a:ext cx="1208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</a:t>
            </a:r>
            <a:r>
              <a:rPr lang="en-US" sz="1800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che lines</a:t>
            </a:r>
            <a:endParaRPr lang="en-US" sz="1800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cxnSp>
        <p:nvCxnSpPr>
          <p:cNvPr id="120" name="Curved Connector 119"/>
          <p:cNvCxnSpPr/>
          <p:nvPr/>
        </p:nvCxnSpPr>
        <p:spPr>
          <a:xfrm rot="5400000">
            <a:off x="5994753" y="3570984"/>
            <a:ext cx="1106871" cy="533089"/>
          </a:xfrm>
          <a:prstGeom prst="curvedConnector3">
            <a:avLst>
              <a:gd name="adj1" fmla="val 50000"/>
            </a:avLst>
          </a:prstGeom>
          <a:ln w="63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417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106" grpId="0" animBg="1"/>
      <p:bldP spid="106" grpId="1" animBg="1"/>
      <p:bldP spid="83" grpId="0" animBg="1"/>
      <p:bldP spid="95" grpId="0" animBg="1"/>
      <p:bldP spid="93" grpId="0" animBg="1"/>
      <p:bldP spid="93" grpId="1" animBg="1"/>
      <p:bldP spid="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26" y="31280"/>
            <a:ext cx="8686800" cy="9906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Efficient Computations of MBI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676400"/>
            <a:ext cx="8915400" cy="4800600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che Locality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1 cache speed)=10*(L2 cache speed)=100*(Main memory speed)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 cache misses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ep data local</a:t>
            </a:r>
          </a:p>
          <a:p>
            <a:pPr lvl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reuse and prefetching</a:t>
            </a:r>
          </a:p>
          <a:p>
            <a:pPr marL="114300" lvl="1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do we increase cache locality without worsen parallelism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00200" y="4095705"/>
            <a:ext cx="7772402" cy="461665"/>
            <a:chOff x="1995661" y="3106976"/>
            <a:chExt cx="5144101" cy="461665"/>
          </a:xfrm>
        </p:grpSpPr>
        <p:cxnSp>
          <p:nvCxnSpPr>
            <p:cNvPr id="12" name="Straight Arrow Connector 11"/>
            <p:cNvCxnSpPr/>
            <p:nvPr/>
          </p:nvCxnSpPr>
          <p:spPr>
            <a:xfrm flipH="1" flipV="1">
              <a:off x="4584541" y="3387681"/>
              <a:ext cx="792205" cy="2"/>
            </a:xfrm>
            <a:prstGeom prst="straightConnector1">
              <a:avLst/>
            </a:prstGeom>
            <a:ln w="76200" cmpd="sng"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ounded Rectangle 12"/>
            <p:cNvSpPr/>
            <p:nvPr/>
          </p:nvSpPr>
          <p:spPr>
            <a:xfrm>
              <a:off x="1995661" y="3187170"/>
              <a:ext cx="2566527" cy="362832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50746" y="3106976"/>
              <a:ext cx="178901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ry important</a:t>
              </a:r>
              <a:endPara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737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03" y="304800"/>
            <a:ext cx="9144000" cy="685800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Contribu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propose the idea of th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xel line-Buffe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VL-Buffer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increas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che localit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refetching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experiment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n a Synchrotron datase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VL-Buffer lead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a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e 40% speedup on each core. In addition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L-Buffer do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worsen parallel performance.</a:t>
            </a:r>
          </a:p>
        </p:txBody>
      </p:sp>
    </p:spTree>
    <p:extLst>
      <p:ext uri="{BB962C8B-B14F-4D97-AF65-F5344CB8AC3E}">
        <p14:creationId xmlns:p14="http://schemas.microsoft.com/office/powerpoint/2010/main" val="391845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E Healthcare">
  <a:themeElements>
    <a:clrScheme name="GE Healthcare 15">
      <a:dk1>
        <a:srgbClr val="000000"/>
      </a:dk1>
      <a:lt1>
        <a:srgbClr val="FFFFFF"/>
      </a:lt1>
      <a:dk2>
        <a:srgbClr val="004880"/>
      </a:dk2>
      <a:lt2>
        <a:srgbClr val="CECECE"/>
      </a:lt2>
      <a:accent1>
        <a:srgbClr val="004880"/>
      </a:accent1>
      <a:accent2>
        <a:srgbClr val="B3D7E8"/>
      </a:accent2>
      <a:accent3>
        <a:srgbClr val="FFFFFF"/>
      </a:accent3>
      <a:accent4>
        <a:srgbClr val="000000"/>
      </a:accent4>
      <a:accent5>
        <a:srgbClr val="AAB1C0"/>
      </a:accent5>
      <a:accent6>
        <a:srgbClr val="A2C3D2"/>
      </a:accent6>
      <a:hlink>
        <a:srgbClr val="094CAD"/>
      </a:hlink>
      <a:folHlink>
        <a:srgbClr val="4393C3"/>
      </a:folHlink>
    </a:clrScheme>
    <a:fontScheme name="GE Healthca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  <a:ea typeface="ＭＳ Ｐゴシック" pitchFamily="-110" charset="-128"/>
            <a:cs typeface="ＭＳ Ｐゴシック" pitchFamily="-11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  <a:ea typeface="ＭＳ Ｐゴシック" pitchFamily="-110" charset="-128"/>
            <a:cs typeface="ＭＳ Ｐゴシック" pitchFamily="-110" charset="-128"/>
          </a:defRPr>
        </a:defPPr>
      </a:lstStyle>
    </a:lnDef>
  </a:objectDefaults>
  <a:extraClrSchemeLst>
    <a:extraClrScheme>
      <a:clrScheme name="GE Healthca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 Healthcar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 Healthcar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 Healthcar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 Healthcar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 Healthcar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 Healthcar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 Healthcar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 Healthcar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 Healthcar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 Healthcar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 Healthcar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 Healthcare 13">
        <a:dk1>
          <a:srgbClr val="000000"/>
        </a:dk1>
        <a:lt1>
          <a:srgbClr val="FFFFFF"/>
        </a:lt1>
        <a:dk2>
          <a:srgbClr val="004880"/>
        </a:dk2>
        <a:lt2>
          <a:srgbClr val="808080"/>
        </a:lt2>
        <a:accent1>
          <a:srgbClr val="008BF6"/>
        </a:accent1>
        <a:accent2>
          <a:srgbClr val="0074CC"/>
        </a:accent2>
        <a:accent3>
          <a:srgbClr val="FFFFFF"/>
        </a:accent3>
        <a:accent4>
          <a:srgbClr val="000000"/>
        </a:accent4>
        <a:accent5>
          <a:srgbClr val="AAC4FA"/>
        </a:accent5>
        <a:accent6>
          <a:srgbClr val="0068B9"/>
        </a:accent6>
        <a:hlink>
          <a:srgbClr val="004880"/>
        </a:hlink>
        <a:folHlink>
          <a:srgbClr val="4CB2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 Healthcare 14">
        <a:dk1>
          <a:srgbClr val="000000"/>
        </a:dk1>
        <a:lt1>
          <a:srgbClr val="FFFFFF"/>
        </a:lt1>
        <a:dk2>
          <a:srgbClr val="094CAD"/>
        </a:dk2>
        <a:lt2>
          <a:srgbClr val="CECECE"/>
        </a:lt2>
        <a:accent1>
          <a:srgbClr val="094CAD"/>
        </a:accent1>
        <a:accent2>
          <a:srgbClr val="B3D7E8"/>
        </a:accent2>
        <a:accent3>
          <a:srgbClr val="FFFFFF"/>
        </a:accent3>
        <a:accent4>
          <a:srgbClr val="000000"/>
        </a:accent4>
        <a:accent5>
          <a:srgbClr val="AAB2D3"/>
        </a:accent5>
        <a:accent6>
          <a:srgbClr val="A2C3D2"/>
        </a:accent6>
        <a:hlink>
          <a:srgbClr val="053061"/>
        </a:hlink>
        <a:folHlink>
          <a:srgbClr val="4393C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 Healthcare 15">
        <a:dk1>
          <a:srgbClr val="000000"/>
        </a:dk1>
        <a:lt1>
          <a:srgbClr val="FFFFFF"/>
        </a:lt1>
        <a:dk2>
          <a:srgbClr val="004880"/>
        </a:dk2>
        <a:lt2>
          <a:srgbClr val="CECECE"/>
        </a:lt2>
        <a:accent1>
          <a:srgbClr val="004880"/>
        </a:accent1>
        <a:accent2>
          <a:srgbClr val="B3D7E8"/>
        </a:accent2>
        <a:accent3>
          <a:srgbClr val="FFFFFF"/>
        </a:accent3>
        <a:accent4>
          <a:srgbClr val="000000"/>
        </a:accent4>
        <a:accent5>
          <a:srgbClr val="AAB1C0"/>
        </a:accent5>
        <a:accent6>
          <a:srgbClr val="A2C3D2"/>
        </a:accent6>
        <a:hlink>
          <a:srgbClr val="094CAD"/>
        </a:hlink>
        <a:folHlink>
          <a:srgbClr val="4393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Blank Presentation</Template>
  <TotalTime>3884</TotalTime>
  <Words>526</Words>
  <Application>Microsoft Office PowerPoint</Application>
  <PresentationFormat>On-screen Show (4:3)</PresentationFormat>
  <Paragraphs>164</Paragraphs>
  <Slides>16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ＭＳ Ｐゴシック</vt:lpstr>
      <vt:lpstr>宋体</vt:lpstr>
      <vt:lpstr>Arial</vt:lpstr>
      <vt:lpstr>Cambria Math</vt:lpstr>
      <vt:lpstr>Times</vt:lpstr>
      <vt:lpstr>Times New Roman</vt:lpstr>
      <vt:lpstr>Wingdings</vt:lpstr>
      <vt:lpstr>GE Healthcare</vt:lpstr>
      <vt:lpstr>Equation</vt:lpstr>
      <vt:lpstr>FAST VOXEL LINE UPDATE FOR TIME-SPACE IMAGE RECONSTRUCTION</vt:lpstr>
      <vt:lpstr>Tomographic Reconstruction</vt:lpstr>
      <vt:lpstr>Model Based Iterative Reconstruction (MBIR)</vt:lpstr>
      <vt:lpstr>Model Based Iterative Reconstruction (MBIR)</vt:lpstr>
      <vt:lpstr>What is a Sinogram?</vt:lpstr>
      <vt:lpstr>   What is ICD?</vt:lpstr>
      <vt:lpstr>The Problem of ICD In Time-Space Image Reconstruction</vt:lpstr>
      <vt:lpstr> Efficient Computations of MBIR</vt:lpstr>
      <vt:lpstr>   Contributions</vt:lpstr>
      <vt:lpstr>VL-Buffer Preprocessing</vt:lpstr>
      <vt:lpstr>PowerPoint Presentation</vt:lpstr>
      <vt:lpstr>    </vt:lpstr>
      <vt:lpstr>  Cache Miss Rate</vt:lpstr>
      <vt:lpstr> Speedup</vt:lpstr>
      <vt:lpstr>Parallel Efficiency</vt:lpstr>
      <vt:lpstr>                    Conclusion</vt:lpstr>
    </vt:vector>
  </TitlesOfParts>
  <Company>Purdu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al Image Reconstruction: The Challenges and Potential</dc:title>
  <dc:creator>王萧</dc:creator>
  <cp:lastModifiedBy>王萧</cp:lastModifiedBy>
  <cp:revision>1649</cp:revision>
  <dcterms:created xsi:type="dcterms:W3CDTF">2010-12-13T09:46:28Z</dcterms:created>
  <dcterms:modified xsi:type="dcterms:W3CDTF">2016-03-21T08:57:05Z</dcterms:modified>
</cp:coreProperties>
</file>